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856EC1">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856EC1">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856EC1">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856EC1">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856EC1">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856EC1">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856EC1">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856EC1">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856EC1">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856EC1">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856EC1">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856EC1">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856EC1">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856EC1">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856EC1">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856EC1">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856EC1">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856EC1">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856EC1">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856EC1">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856EC1">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856EC1">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856EC1">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856EC1">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856EC1">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856EC1">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856EC1">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856EC1">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856EC1">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856EC1">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856EC1">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856EC1">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856EC1">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856EC1">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856EC1">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856EC1">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856EC1">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856EC1">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856EC1">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856EC1">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856EC1">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856EC1">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856EC1">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856EC1">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856EC1">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856EC1">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856EC1">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856EC1">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856EC1">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856EC1">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856EC1">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856EC1">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856EC1">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856EC1">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856EC1">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856EC1">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856EC1">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856EC1">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856EC1">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856EC1">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856EC1">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856EC1">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856EC1">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856EC1">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856EC1">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75pt" o:ole="">
            <v:imagedata r:id="rId10" o:title=""/>
          </v:shape>
          <o:OLEObject Type="Embed" ProgID="Equation.DSMT4" ShapeID="_x0000_i1025" DrawAspect="Content" ObjectID="_1587419092" r:id="rId11"/>
        </w:object>
      </w:r>
      <w:r>
        <w:t xml:space="preserve"> </w:t>
      </w:r>
      <w:r w:rsidR="00EB4CFD">
        <w:rPr>
          <w:rFonts w:hint="eastAsia"/>
        </w:rPr>
        <w:t>，</w:t>
      </w:r>
      <w:r w:rsidR="009810BD" w:rsidRPr="009810BD">
        <w:rPr>
          <w:position w:val="-4"/>
        </w:rPr>
        <w:object w:dxaOrig="279" w:dyaOrig="260" w14:anchorId="4D2DF22E">
          <v:shape id="_x0000_i1026" type="#_x0000_t75" style="width:13.5pt;height:12.75pt" o:ole="">
            <v:imagedata r:id="rId12" o:title=""/>
          </v:shape>
          <o:OLEObject Type="Embed" ProgID="Equation.DSMT4" ShapeID="_x0000_i1026" DrawAspect="Content" ObjectID="_158741909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75pt" o:ole="">
            <v:imagedata r:id="rId14" o:title=""/>
          </v:shape>
          <o:OLEObject Type="Embed" ProgID="Equation.DSMT4" ShapeID="_x0000_i1027" DrawAspect="Content" ObjectID="_158741909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4pt" o:ole="">
            <v:imagedata r:id="rId16" o:title=""/>
          </v:shape>
          <o:OLEObject Type="Embed" ProgID="Equation.DSMT4" ShapeID="_x0000_i1028" DrawAspect="Content" ObjectID="_1587419095"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pt;height:13.5pt" o:ole="">
            <v:imagedata r:id="rId18" o:title=""/>
          </v:shape>
          <o:OLEObject Type="Embed" ProgID="Equation.DSMT4" ShapeID="_x0000_i1029" DrawAspect="Content" ObjectID="_1587419096"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5pt;height:18.4pt" o:ole="">
            <v:imagedata r:id="rId20" o:title=""/>
          </v:shape>
          <o:OLEObject Type="Embed" ProgID="Equation.DSMT4" ShapeID="_x0000_i1030" DrawAspect="Content" ObjectID="_158741909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25pt" o:ole="">
            <v:imagedata r:id="rId22" o:title=""/>
          </v:shape>
          <o:OLEObject Type="Embed" ProgID="Equation.DSMT4" ShapeID="_x0000_i1031" DrawAspect="Content" ObjectID="_158741909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5pt;height:18.4pt" o:ole="">
            <v:imagedata r:id="rId24" o:title=""/>
          </v:shape>
          <o:OLEObject Type="Embed" ProgID="Equation.DSMT4" ShapeID="_x0000_i1032" DrawAspect="Content" ObjectID="_1587419099"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75pt" o:ole="">
            <v:imagedata r:id="rId26" o:title=""/>
          </v:shape>
          <o:OLEObject Type="Embed" ProgID="Equation.DSMT4" ShapeID="_x0000_i1033" DrawAspect="Content" ObjectID="_1587419100"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75pt;height:13.9pt" o:ole="">
            <v:imagedata r:id="rId28" o:title=""/>
          </v:shape>
          <o:OLEObject Type="Embed" ProgID="Equation.DSMT4" ShapeID="_x0000_i1034" DrawAspect="Content" ObjectID="_158741910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4pt" o:ole="">
            <v:imagedata r:id="rId30" o:title=""/>
          </v:shape>
          <o:OLEObject Type="Embed" ProgID="Equation.DSMT4" ShapeID="_x0000_i1035" DrawAspect="Content" ObjectID="_158741910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4pt" o:ole="">
            <v:imagedata r:id="rId32" o:title=""/>
          </v:shape>
          <o:OLEObject Type="Embed" ProgID="Equation.DSMT4" ShapeID="_x0000_i1036" DrawAspect="Content" ObjectID="_158741910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4pt" o:ole="">
            <v:imagedata r:id="rId30" o:title=""/>
          </v:shape>
          <o:OLEObject Type="Embed" ProgID="Equation.DSMT4" ShapeID="_x0000_i1037" DrawAspect="Content" ObjectID="_1587419104"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5pt;height:15.75pt" o:ole="">
            <v:imagedata r:id="rId35" o:title=""/>
          </v:shape>
          <o:OLEObject Type="Embed" ProgID="Equation.DSMT4" ShapeID="_x0000_i1038" DrawAspect="Content" ObjectID="_158741910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4pt;height:11.25pt" o:ole="">
            <v:imagedata r:id="rId37" o:title=""/>
          </v:shape>
          <o:OLEObject Type="Embed" ProgID="Equation.DSMT4" ShapeID="_x0000_i1039" DrawAspect="Content" ObjectID="_1587419106"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65pt;height:24pt" o:ole="">
            <v:imagedata r:id="rId39" o:title=""/>
          </v:shape>
          <o:OLEObject Type="Embed" ProgID="Equation.DSMT4" ShapeID="_x0000_i1040" DrawAspect="Content" ObjectID="_158741910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65pt" o:ole="">
            <v:imagedata r:id="rId41" o:title=""/>
          </v:shape>
          <o:OLEObject Type="Embed" ProgID="Equation.DSMT4" ShapeID="_x0000_i1041" DrawAspect="Content" ObjectID="_158741910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5pt;height:42pt" o:ole="">
            <v:imagedata r:id="rId43" o:title=""/>
          </v:shape>
          <o:OLEObject Type="Embed" ProgID="Equation.DSMT4" ShapeID="_x0000_i1042" DrawAspect="Content" ObjectID="_158741910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4pt;height:46.5pt" o:ole="">
            <v:imagedata r:id="rId45" o:title=""/>
          </v:shape>
          <o:OLEObject Type="Embed" ProgID="Equation.DSMT4" ShapeID="_x0000_i1043" DrawAspect="Content" ObjectID="_158741911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75pt" o:ole="">
            <v:imagedata r:id="rId47" o:title=""/>
          </v:shape>
          <o:OLEObject Type="Embed" ProgID="Equation.DSMT4" ShapeID="_x0000_i1044" DrawAspect="Content" ObjectID="_1587419111"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75pt;height:44.25pt" o:ole="">
            <v:imagedata r:id="rId49" o:title=""/>
          </v:shape>
          <o:OLEObject Type="Embed" ProgID="Equation.DSMT4" ShapeID="_x0000_i1045" DrawAspect="Content" ObjectID="_158741911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4pt" o:ole="">
            <v:imagedata r:id="rId51" o:title=""/>
          </v:shape>
          <o:OLEObject Type="Embed" ProgID="Equation.DSMT4" ShapeID="_x0000_i1046" DrawAspect="Content" ObjectID="_158741911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25pt;height:16.5pt" o:ole="">
            <v:imagedata r:id="rId53" o:title=""/>
          </v:shape>
          <o:OLEObject Type="Embed" ProgID="Equation.DSMT4" ShapeID="_x0000_i1047" DrawAspect="Content" ObjectID="_158741911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419115"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75pt" o:ole="">
            <v:imagedata r:id="rId57" o:title=""/>
          </v:shape>
          <o:OLEObject Type="Embed" ProgID="Equation.DSMT4" ShapeID="_x0000_i1049" DrawAspect="Content" ObjectID="_1587419116"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4pt;height:15.75pt" o:ole="">
            <v:imagedata r:id="rId59" o:title=""/>
          </v:shape>
          <o:OLEObject Type="Embed" ProgID="Equation.DSMT4" ShapeID="_x0000_i1050" DrawAspect="Content" ObjectID="_1587419117"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7419118"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1.75pt" o:ole="">
            <v:imagedata r:id="rId63" o:title=""/>
          </v:shape>
          <o:OLEObject Type="Embed" ProgID="Equation.DSMT4" ShapeID="_x0000_i1052" DrawAspect="Content" ObjectID="_1587419119"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1.75pt" o:ole="">
            <v:imagedata r:id="rId65" o:title=""/>
          </v:shape>
          <o:OLEObject Type="Embed" ProgID="Equation.DSMT4" ShapeID="_x0000_i1053" DrawAspect="Content" ObjectID="_1587419120" r:id="rId66"/>
        </w:object>
      </w:r>
      <w:r w:rsidR="004544A9">
        <w:rPr>
          <w:rFonts w:hint="eastAsia"/>
        </w:rPr>
        <w:t>再与权值</w:t>
      </w:r>
      <w:r w:rsidR="004544A9" w:rsidRPr="004544A9">
        <w:rPr>
          <w:position w:val="-6"/>
        </w:rPr>
        <w:object w:dxaOrig="360" w:dyaOrig="320" w14:anchorId="69F45E7F">
          <v:shape id="_x0000_i1054" type="#_x0000_t75" style="width:18.4pt;height:15.75pt" o:ole="">
            <v:imagedata r:id="rId67" o:title=""/>
          </v:shape>
          <o:OLEObject Type="Embed" ProgID="Equation.DSMT4" ShapeID="_x0000_i1054" DrawAspect="Content" ObjectID="_1587419121"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4pt;height:26.65pt" o:ole="">
            <v:imagedata r:id="rId69" o:title=""/>
          </v:shape>
          <o:OLEObject Type="Embed" ProgID="Equation.DSMT4" ShapeID="_x0000_i1055" DrawAspect="Content" ObjectID="_1587419122"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7.9pt" o:ole="">
            <v:imagedata r:id="rId71" o:title=""/>
          </v:shape>
          <o:OLEObject Type="Embed" ProgID="Equation.DSMT4" ShapeID="_x0000_i1056" DrawAspect="Content" ObjectID="_1587419123"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0"/>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63825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63825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63825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29"/>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63825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6382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4pt;height:15pt" o:ole="">
            <v:imagedata r:id="rId76" o:title=""/>
          </v:shape>
          <o:OLEObject Type="Embed" ProgID="Equation.DSMT4" ShapeID="_x0000_i1057" DrawAspect="Content" ObjectID="_1587419124" r:id="rId77"/>
        </w:object>
      </w:r>
      <w:r w:rsidRPr="007404FD">
        <w:rPr>
          <w:rFonts w:hint="eastAsia"/>
          <w:lang w:val="x-none"/>
        </w:rPr>
        <w:t>，一个假设</w:t>
      </w:r>
      <w:r w:rsidRPr="007404FD">
        <w:rPr>
          <w:position w:val="-6"/>
          <w:lang w:val="x-none"/>
        </w:rPr>
        <w:object w:dxaOrig="240" w:dyaOrig="340" w14:anchorId="5AFCF99A">
          <v:shape id="_x0000_i1058" type="#_x0000_t75" style="width:11.65pt;height:16.5pt" o:ole="">
            <v:imagedata r:id="rId78" o:title=""/>
          </v:shape>
          <o:OLEObject Type="Embed" ProgID="Equation.DSMT4" ShapeID="_x0000_i1058" DrawAspect="Content" ObjectID="_1587419125" r:id="rId79"/>
        </w:object>
      </w:r>
      <w:r w:rsidRPr="007404FD">
        <w:rPr>
          <w:rFonts w:hint="eastAsia"/>
          <w:lang w:val="x-none"/>
        </w:rPr>
        <w:t>属于</w:t>
      </w:r>
      <w:r w:rsidRPr="007404FD">
        <w:rPr>
          <w:position w:val="-4"/>
          <w:lang w:val="x-none"/>
        </w:rPr>
        <w:object w:dxaOrig="360" w:dyaOrig="300" w14:anchorId="15A81D46">
          <v:shape id="_x0000_i1059" type="#_x0000_t75" style="width:18.4pt;height:15pt" o:ole="">
            <v:imagedata r:id="rId80" o:title=""/>
          </v:shape>
          <o:OLEObject Type="Embed" ProgID="Equation.DSMT4" ShapeID="_x0000_i1059" DrawAspect="Content" ObjectID="_1587419126"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2" o:title=""/>
          </v:shape>
          <o:OLEObject Type="Embed" ProgID="Equation.DSMT4" ShapeID="_x0000_i1060" DrawAspect="Content" ObjectID="_1587419127" r:id="rId83"/>
        </w:object>
      </w:r>
      <w:r w:rsidRPr="007404FD">
        <w:rPr>
          <w:rFonts w:hint="eastAsia"/>
          <w:lang w:val="x-none"/>
        </w:rPr>
        <w:t>属于</w:t>
      </w:r>
      <w:r w:rsidRPr="007404FD">
        <w:rPr>
          <w:position w:val="-4"/>
          <w:lang w:val="x-none"/>
        </w:rPr>
        <w:object w:dxaOrig="360" w:dyaOrig="300" w14:anchorId="6A3372F5">
          <v:shape id="_x0000_i1061" type="#_x0000_t75" style="width:18.4pt;height:15pt" o:ole="">
            <v:imagedata r:id="rId84" o:title=""/>
          </v:shape>
          <o:OLEObject Type="Embed" ProgID="Equation.DSMT4" ShapeID="_x0000_i1061" DrawAspect="Content" ObjectID="_1587419128"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65pt;height:16.5pt" o:ole="">
            <v:imagedata r:id="rId86" o:title=""/>
          </v:shape>
          <o:OLEObject Type="Embed" ProgID="Equation.DSMT4" ShapeID="_x0000_i1062" DrawAspect="Content" ObjectID="_1587419129"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2" o:title=""/>
          </v:shape>
          <o:OLEObject Type="Embed" ProgID="Equation.DSMT4" ShapeID="_x0000_i1063" DrawAspect="Content" ObjectID="_1587419130"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2" o:title=""/>
          </v:shape>
          <o:OLEObject Type="Embed" ProgID="Equation.DSMT4" ShapeID="_x0000_i1064" DrawAspect="Content" ObjectID="_1587419131" r:id="rId89"/>
        </w:object>
      </w:r>
      <w:r w:rsidRPr="007404FD">
        <w:rPr>
          <w:rFonts w:hint="eastAsia"/>
          <w:lang w:val="x-none"/>
        </w:rPr>
        <w:t>比</w:t>
      </w:r>
      <w:r w:rsidR="00D55894" w:rsidRPr="00D55894">
        <w:rPr>
          <w:position w:val="-6"/>
          <w:lang w:val="x-none"/>
        </w:rPr>
        <w:object w:dxaOrig="240" w:dyaOrig="340" w14:anchorId="2701B0B3">
          <v:shape id="_x0000_i1065" type="#_x0000_t75" style="width:11.65pt;height:16.5pt" o:ole="">
            <v:imagedata r:id="rId90" o:title=""/>
          </v:shape>
          <o:OLEObject Type="Embed" ProgID="Equation.DSMT4" ShapeID="_x0000_i1065" DrawAspect="Content" ObjectID="_1587419132"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5pt;height:16.5pt" o:ole="">
            <v:imagedata r:id="rId86" o:title=""/>
          </v:shape>
          <o:OLEObject Type="Embed" ProgID="Equation.DSMT4" ShapeID="_x0000_i1066" DrawAspect="Content" ObjectID="_1587419133"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63826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63826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224FE9DC"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363826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w:t>
      </w:r>
      <w:r w:rsidR="005D4411">
        <w:rPr>
          <w:rFonts w:hint="eastAsia"/>
          <w:lang w:val="x-none"/>
        </w:rPr>
        <w:lastRenderedPageBreak/>
        <w:t>练数据维度中学习出相对稀疏的结果，</w:t>
      </w:r>
      <w:r w:rsidR="00EA6FA2">
        <w:rPr>
          <w:rFonts w:hint="eastAsia"/>
          <w:lang w:val="x-none"/>
        </w:rPr>
        <w:t>实现</w:t>
      </w:r>
      <w:r w:rsidR="005D4411">
        <w:rPr>
          <w:rFonts w:hint="eastAsia"/>
          <w:lang w:val="x-none"/>
        </w:rPr>
        <w:t>自解离效果。</w:t>
      </w:r>
    </w:p>
    <w:p w14:paraId="68D4CC05" w14:textId="2DA7A0E9" w:rsidR="00A815C1" w:rsidRPr="00A815C1" w:rsidRDefault="00437ED3" w:rsidP="00A815C1">
      <w:pPr>
        <w:pStyle w:val="3"/>
        <w:spacing w:beforeLines="50" w:before="120" w:afterLines="50" w:after="120" w:line="360" w:lineRule="exact"/>
        <w:rPr>
          <w:rFonts w:cs="Arial"/>
          <w:b w:val="0"/>
          <w:sz w:val="21"/>
          <w:szCs w:val="21"/>
          <w:lang w:eastAsia="zh-CN"/>
        </w:rPr>
      </w:pPr>
      <w:bookmarkStart w:id="35" w:name="_Toc51363826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5"/>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2D424415" w:rsidR="00DC601F" w:rsidRPr="00A815C1" w:rsidRDefault="00DC601F" w:rsidP="00DC601F">
      <w:pPr>
        <w:pStyle w:val="3"/>
        <w:spacing w:beforeLines="50" w:before="120" w:afterLines="50" w:after="120" w:line="360" w:lineRule="exact"/>
        <w:rPr>
          <w:rFonts w:cs="Arial"/>
          <w:b w:val="0"/>
          <w:sz w:val="21"/>
          <w:szCs w:val="21"/>
          <w:lang w:eastAsia="zh-CN"/>
        </w:rPr>
      </w:pPr>
      <w:bookmarkStart w:id="36" w:name="_Toc5136382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6"/>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550A5DE"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7" w:name="_Toc513638265"/>
      <w:r w:rsidRPr="00F854A3">
        <w:rPr>
          <w:rFonts w:eastAsia="黑体"/>
          <w:b w:val="0"/>
          <w:i w:val="0"/>
        </w:rPr>
        <w:t>2.</w:t>
      </w:r>
      <w:r w:rsidR="00DA4349">
        <w:rPr>
          <w:rFonts w:eastAsia="黑体"/>
          <w:b w:val="0"/>
          <w:i w:val="0"/>
        </w:rPr>
        <w:t>7</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7"/>
    </w:p>
    <w:p w14:paraId="55975A02" w14:textId="0035A15E" w:rsidR="0093116E" w:rsidRPr="009C1873" w:rsidRDefault="0093116E" w:rsidP="009C1873">
      <w:pPr>
        <w:pStyle w:val="3"/>
        <w:spacing w:beforeLines="50" w:before="120" w:afterLines="50" w:after="120" w:line="360" w:lineRule="exact"/>
        <w:rPr>
          <w:rFonts w:cs="Arial"/>
          <w:b w:val="0"/>
          <w:sz w:val="21"/>
          <w:szCs w:val="21"/>
          <w:lang w:eastAsia="zh-CN"/>
        </w:rPr>
      </w:pPr>
      <w:bookmarkStart w:id="38" w:name="_Toc513638266"/>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8"/>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4FE7579B" w:rsidR="00245301" w:rsidRPr="001B7485" w:rsidRDefault="00245301" w:rsidP="001B7485">
      <w:pPr>
        <w:pStyle w:val="3"/>
        <w:spacing w:beforeLines="50" w:before="120" w:afterLines="50" w:after="120" w:line="360" w:lineRule="exact"/>
        <w:rPr>
          <w:rFonts w:cs="Arial"/>
          <w:b w:val="0"/>
          <w:sz w:val="21"/>
          <w:szCs w:val="21"/>
          <w:lang w:eastAsia="zh-CN"/>
        </w:rPr>
      </w:pPr>
      <w:bookmarkStart w:id="39" w:name="_Toc513638267"/>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9"/>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Glorot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75pt" o:ole="">
            <v:imagedata r:id="rId94" o:title=""/>
          </v:shape>
          <o:OLEObject Type="Embed" ProgID="Equation.DSMT4" ShapeID="_x0000_i1067" DrawAspect="Content" ObjectID="_1587419134"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7.9pt;height:53.65pt" o:ole="">
            <v:imagedata r:id="rId96" o:title=""/>
          </v:shape>
          <o:OLEObject Type="Embed" ProgID="Equation.DSMT4" ShapeID="_x0000_i1068" DrawAspect="Content" ObjectID="_1587419135"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48847EA1"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0" w:name="_Toc513638268"/>
      <w:r w:rsidRPr="00F854A3">
        <w:rPr>
          <w:rFonts w:eastAsia="黑体"/>
          <w:b w:val="0"/>
          <w:i w:val="0"/>
        </w:rPr>
        <w:lastRenderedPageBreak/>
        <w:t>2.</w:t>
      </w:r>
      <w:r w:rsidR="00DA4349">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40"/>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pt;height:69pt" o:ole="">
            <v:imagedata r:id="rId98" o:title=""/>
          </v:shape>
          <o:OLEObject Type="Embed" ProgID="Equation.DSMT4" ShapeID="_x0000_i1069" DrawAspect="Content" ObjectID="_1587419136"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2pt;height:16.15pt" o:ole="">
            <v:imagedata r:id="rId100" o:title=""/>
          </v:shape>
          <o:OLEObject Type="Embed" ProgID="Equation.DSMT4" ShapeID="_x0000_i1070" DrawAspect="Content" ObjectID="_1587419137" r:id="rId101"/>
        </w:object>
      </w:r>
      <w:r>
        <w:rPr>
          <w:rFonts w:hint="eastAsia"/>
        </w:rPr>
        <w:t>代表模型中的全部参数。</w:t>
      </w:r>
    </w:p>
    <w:p w14:paraId="7C9D1538" w14:textId="2E27B369" w:rsidR="0097668D" w:rsidRDefault="0097668D" w:rsidP="0097668D">
      <w:pPr>
        <w:pStyle w:val="2"/>
        <w:spacing w:beforeLines="50" w:before="120" w:afterLines="50" w:after="120" w:line="360" w:lineRule="exact"/>
        <w:rPr>
          <w:rFonts w:ascii="Arial" w:eastAsia="黑体" w:hAnsi="Arial" w:cs="Arial"/>
          <w:b w:val="0"/>
          <w:i w:val="0"/>
        </w:rPr>
      </w:pPr>
      <w:bookmarkStart w:id="41" w:name="_Toc513638269"/>
      <w:r w:rsidRPr="00F854A3">
        <w:rPr>
          <w:rFonts w:eastAsia="黑体"/>
          <w:b w:val="0"/>
          <w:i w:val="0"/>
        </w:rPr>
        <w:t>2.</w:t>
      </w:r>
      <w:r w:rsidR="00DA4349">
        <w:rPr>
          <w:rFonts w:eastAsia="黑体"/>
          <w:b w:val="0"/>
          <w:i w:val="0"/>
        </w:rPr>
        <w:t>9</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1"/>
    </w:p>
    <w:p w14:paraId="4CD69584" w14:textId="153238C4" w:rsidR="00D742DD" w:rsidRDefault="00D742DD" w:rsidP="00D742DD">
      <w:pPr>
        <w:pStyle w:val="3"/>
        <w:spacing w:beforeLines="50" w:before="120" w:afterLines="50" w:after="120" w:line="360" w:lineRule="exact"/>
        <w:rPr>
          <w:rFonts w:cs="Arial"/>
          <w:b w:val="0"/>
          <w:sz w:val="21"/>
          <w:szCs w:val="21"/>
          <w:lang w:eastAsia="zh-CN"/>
        </w:rPr>
      </w:pPr>
      <w:bookmarkStart w:id="42" w:name="_Toc513638270"/>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2"/>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32F5E6" w:rsidR="005270CF" w:rsidRDefault="005270CF" w:rsidP="005270CF">
      <w:pPr>
        <w:pStyle w:val="3"/>
        <w:spacing w:beforeLines="50" w:before="120" w:afterLines="50" w:after="120" w:line="360" w:lineRule="exact"/>
        <w:rPr>
          <w:rFonts w:cs="Arial"/>
          <w:b w:val="0"/>
          <w:sz w:val="21"/>
          <w:szCs w:val="21"/>
          <w:lang w:eastAsia="zh-CN"/>
        </w:rPr>
      </w:pPr>
      <w:bookmarkStart w:id="43" w:name="_Toc513638271"/>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3"/>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pt;height:13.15pt" o:ole="">
            <v:imagedata r:id="rId102" o:title=""/>
          </v:shape>
          <o:OLEObject Type="Embed" ProgID="Equation.DSMT4" ShapeID="_x0000_i1071" DrawAspect="Content" ObjectID="_1587419138"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pt;height:16.9pt" o:ole="">
            <v:imagedata r:id="rId104" o:title=""/>
          </v:shape>
          <o:OLEObject Type="Embed" ProgID="Equation.DSMT4" ShapeID="_x0000_i1072" DrawAspect="Content" ObjectID="_1587419139"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15pt" o:ole="">
            <v:imagedata r:id="rId106" o:title=""/>
          </v:shape>
          <o:OLEObject Type="Embed" ProgID="Equation.DSMT4" ShapeID="_x0000_i1073" DrawAspect="Content" ObjectID="_1587419140" r:id="rId107"/>
        </w:object>
      </w:r>
      <w:r w:rsidR="004C3AA3">
        <w:rPr>
          <w:rFonts w:hint="eastAsia"/>
          <w:lang w:val="x-none"/>
        </w:rPr>
        <w:t>，</w:t>
      </w:r>
      <w:r w:rsidR="004C3AA3" w:rsidRPr="004C3AA3">
        <w:rPr>
          <w:position w:val="-6"/>
          <w:lang w:val="x-none"/>
        </w:rPr>
        <w:object w:dxaOrig="1200" w:dyaOrig="340" w14:anchorId="2EBA175B">
          <v:shape id="_x0000_i1074" type="#_x0000_t75" style="width:60pt;height:16.9pt" o:ole="">
            <v:imagedata r:id="rId108" o:title=""/>
          </v:shape>
          <o:OLEObject Type="Embed" ProgID="Equation.DSMT4" ShapeID="_x0000_i1074" DrawAspect="Content" ObjectID="_1587419141" r:id="rId109"/>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3.15pt" o:ole="">
            <v:imagedata r:id="rId106" o:title=""/>
          </v:shape>
          <o:OLEObject Type="Embed" ProgID="Equation.DSMT4" ShapeID="_x0000_i1075" DrawAspect="Content" ObjectID="_1587419142"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pt;height:13.15pt" o:ole="">
            <v:imagedata r:id="rId102" o:title=""/>
          </v:shape>
          <o:OLEObject Type="Embed" ProgID="Equation.DSMT4" ShapeID="_x0000_i1076" DrawAspect="Content" ObjectID="_1587419143"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4pt;height:47.25pt" o:ole="">
            <v:imagedata r:id="rId112" o:title=""/>
          </v:shape>
          <o:OLEObject Type="Embed" ProgID="Equation.DSMT4" ShapeID="_x0000_i1077" DrawAspect="Content" ObjectID="_1587419144"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hint="eastAsia"/>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w:t>
      </w:r>
      <w:r w:rsidRPr="000A67F3">
        <w:rPr>
          <w:rFonts w:ascii="宋体" w:hAnsi="宋体" w:hint="eastAsia"/>
        </w:rPr>
        <w:lastRenderedPageBreak/>
        <w:t>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hint="eastAsia"/>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85C611" w:rsidR="00BF213F" w:rsidRDefault="009937E3" w:rsidP="00EF0321">
      <w:pPr>
        <w:ind w:firstLine="412"/>
        <w:jc w:val="center"/>
        <w:rPr>
          <w:rFonts w:ascii="宋体" w:hAnsi="宋体" w:hint="eastAsia"/>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hint="eastAsia"/>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2"/>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78" type="#_x0000_t75" style="width:114.75pt;height:48.75pt" o:ole="">
            <v:imagedata r:id="rId115" o:title=""/>
          </v:shape>
          <o:OLEObject Type="Embed" ProgID="Equation.DSMT4" ShapeID="_x0000_i1078" DrawAspect="Content" ObjectID="_1587419145" r:id="rId11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3.9pt;height:15pt" o:ole="">
            <v:imagedata r:id="rId117" o:title=""/>
          </v:shape>
          <o:OLEObject Type="Embed" ProgID="Equation.DSMT4" ShapeID="_x0000_i1079" DrawAspect="Content" ObjectID="_1587419146" r:id="rId118"/>
        </w:object>
      </w:r>
      <w:r>
        <w:t xml:space="preserve"> </w:t>
      </w:r>
      <w:r>
        <w:rPr>
          <w:rFonts w:hint="eastAsia"/>
        </w:rPr>
        <w:t>和</w:t>
      </w:r>
      <w:r w:rsidRPr="002C471E">
        <w:rPr>
          <w:position w:val="-4"/>
        </w:rPr>
        <w:object w:dxaOrig="279" w:dyaOrig="300" w14:anchorId="06ED12DF">
          <v:shape id="_x0000_i1080" type="#_x0000_t75" style="width:13.9pt;height:15pt" o:ole="">
            <v:imagedata r:id="rId119" o:title=""/>
          </v:shape>
          <o:OLEObject Type="Embed" ProgID="Equation.DSMT4" ShapeID="_x0000_i1080" DrawAspect="Content" ObjectID="_1587419147" r:id="rId12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3.9pt;height:15pt" o:ole="">
            <v:imagedata r:id="rId117" o:title=""/>
          </v:shape>
          <o:OLEObject Type="Embed" ProgID="Equation.DSMT4" ShapeID="_x0000_i1081" DrawAspect="Content" ObjectID="_1587419148" r:id="rId121"/>
        </w:object>
      </w:r>
      <w:r w:rsidR="00D3542D">
        <w:t xml:space="preserve"> </w:t>
      </w:r>
      <w:r w:rsidR="00D3542D">
        <w:rPr>
          <w:rFonts w:hint="eastAsia"/>
        </w:rPr>
        <w:t>和</w:t>
      </w:r>
      <w:r w:rsidR="00D3542D" w:rsidRPr="002C471E">
        <w:rPr>
          <w:position w:val="-4"/>
        </w:rPr>
        <w:object w:dxaOrig="279" w:dyaOrig="300" w14:anchorId="12A29DA3">
          <v:shape id="_x0000_i1082" type="#_x0000_t75" style="width:13.9pt;height:15pt" o:ole="">
            <v:imagedata r:id="rId119" o:title=""/>
          </v:shape>
          <o:OLEObject Type="Embed" ProgID="Equation.DSMT4" ShapeID="_x0000_i1082" DrawAspect="Content" ObjectID="_1587419149" r:id="rId12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5DAB4EE2">
            <wp:extent cx="4996697" cy="223774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16173" cy="2246469"/>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w:t>
      </w:r>
      <w:r w:rsidR="006D2D8E">
        <w:rPr>
          <w:rFonts w:hint="eastAsia"/>
          <w:lang w:val="x-none"/>
        </w:rPr>
        <w:t>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25pt;height:53.65pt" o:ole="">
            <v:imagedata r:id="rId124" o:title=""/>
          </v:shape>
          <o:OLEObject Type="Embed" ProgID="Equation.DSMT4" ShapeID="_x0000_i1083" DrawAspect="Content" ObjectID="_1587419150" r:id="rId12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6.9pt;height:26.25pt" o:ole="">
            <v:imagedata r:id="rId126" o:title=""/>
          </v:shape>
          <o:OLEObject Type="Embed" ProgID="Equation.DSMT4" ShapeID="_x0000_i1084" DrawAspect="Content" ObjectID="_1587419151" r:id="rId127"/>
        </w:object>
      </w:r>
      <w:r>
        <w:t xml:space="preserve"> </w:t>
      </w:r>
      <w:r>
        <w:rPr>
          <w:rFonts w:hint="eastAsia"/>
        </w:rPr>
        <w:t>为卷积层</w:t>
      </w:r>
      <w:r w:rsidRPr="00890949">
        <w:rPr>
          <w:position w:val="-6"/>
        </w:rPr>
        <w:object w:dxaOrig="160" w:dyaOrig="340" w14:anchorId="03F62FD2">
          <v:shape id="_x0000_i1085" type="#_x0000_t75" style="width:7.9pt;height:16.9pt" o:ole="">
            <v:imagedata r:id="rId128" o:title=""/>
          </v:shape>
          <o:OLEObject Type="Embed" ProgID="Equation.DSMT4" ShapeID="_x0000_i1085" DrawAspect="Content" ObjectID="_1587419152" r:id="rId129"/>
        </w:object>
      </w:r>
      <w:r>
        <w:t xml:space="preserve"> </w:t>
      </w:r>
      <w:r>
        <w:rPr>
          <w:rFonts w:hint="eastAsia"/>
        </w:rPr>
        <w:t>的第</w:t>
      </w:r>
      <w:r w:rsidRPr="00890949">
        <w:rPr>
          <w:position w:val="-6"/>
        </w:rPr>
        <w:object w:dxaOrig="160" w:dyaOrig="300" w14:anchorId="57CAEBB5">
          <v:shape id="_x0000_i1086" type="#_x0000_t75" style="width:7.9pt;height:15pt" o:ole="">
            <v:imagedata r:id="rId130" o:title=""/>
          </v:shape>
          <o:OLEObject Type="Embed" ProgID="Equation.DSMT4" ShapeID="_x0000_i1086" DrawAspect="Content" ObjectID="_1587419153" r:id="rId131"/>
        </w:object>
      </w:r>
      <w:r>
        <w:t xml:space="preserve"> </w:t>
      </w:r>
      <w:r>
        <w:rPr>
          <w:rFonts w:hint="eastAsia"/>
        </w:rPr>
        <w:t>个特征图，输入特征集合表示为</w:t>
      </w:r>
      <w:r w:rsidRPr="00890949">
        <w:rPr>
          <w:position w:val="-18"/>
        </w:rPr>
        <w:object w:dxaOrig="480" w:dyaOrig="520" w14:anchorId="078BF363">
          <v:shape id="_x0000_i1087" type="#_x0000_t75" style="width:23.65pt;height:26.25pt" o:ole="">
            <v:imagedata r:id="rId132" o:title=""/>
          </v:shape>
          <o:OLEObject Type="Embed" ProgID="Equation.DSMT4" ShapeID="_x0000_i1087" DrawAspect="Content" ObjectID="_1587419154" r:id="rId133"/>
        </w:object>
      </w:r>
      <w:r>
        <w:t xml:space="preserve"> </w:t>
      </w:r>
      <w:r>
        <w:rPr>
          <w:rFonts w:hint="eastAsia"/>
        </w:rPr>
        <w:t>，对应的偏置项为</w:t>
      </w:r>
      <w:r w:rsidRPr="00890949">
        <w:rPr>
          <w:position w:val="-18"/>
        </w:rPr>
        <w:object w:dxaOrig="300" w:dyaOrig="520" w14:anchorId="0D54E207">
          <v:shape id="_x0000_i1088" type="#_x0000_t75" style="width:15pt;height:26.25pt" o:ole="">
            <v:imagedata r:id="rId134" o:title=""/>
          </v:shape>
          <o:OLEObject Type="Embed" ProgID="Equation.DSMT4" ShapeID="_x0000_i1088" DrawAspect="Content" ObjectID="_1587419155" r:id="rId135"/>
        </w:object>
      </w:r>
      <w:r w:rsidR="00E3775A">
        <w:rPr>
          <w:rFonts w:hint="eastAsia"/>
        </w:rPr>
        <w:t>，</w:t>
      </w:r>
      <w:r w:rsidR="00E3775A" w:rsidRPr="00E3775A">
        <w:rPr>
          <w:position w:val="-18"/>
        </w:rPr>
        <w:object w:dxaOrig="340" w:dyaOrig="520" w14:anchorId="2A48DB38">
          <v:shape id="_x0000_i1089" type="#_x0000_t75" style="width:16.9pt;height:26.25pt" o:ole="">
            <v:imagedata r:id="rId136" o:title=""/>
          </v:shape>
          <o:OLEObject Type="Embed" ProgID="Equation.DSMT4" ShapeID="_x0000_i1089" DrawAspect="Content" ObjectID="_1587419156" r:id="rId137"/>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9.75pt;height:13.15pt" o:ole="">
            <v:imagedata r:id="rId138" o:title=""/>
          </v:shape>
          <o:OLEObject Type="Embed" ProgID="Equation.DSMT4" ShapeID="_x0000_i1090" DrawAspect="Content" ObjectID="_1587419157" r:id="rId13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1" type="#_x0000_t75" style="width:16.9pt;height:21.75pt" o:ole="">
            <v:imagedata r:id="rId141" o:title=""/>
          </v:shape>
          <o:OLEObject Type="Embed" ProgID="Equation.DSMT4" ShapeID="_x0000_i1091" DrawAspect="Content" ObjectID="_1587419158" r:id="rId14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2" type="#_x0000_t75" style="width:24.75pt;height:13.9pt" o:ole="">
            <v:imagedata r:id="rId143" o:title=""/>
          </v:shape>
          <o:OLEObject Type="Embed" ProgID="Equation.DSMT4" ShapeID="_x0000_i1092" DrawAspect="Content" ObjectID="_1587419159" r:id="rId144"/>
        </w:object>
      </w:r>
      <w:r w:rsidR="00E825F2">
        <w:rPr>
          <w:rFonts w:hint="eastAsia"/>
          <w:lang w:val="x-none"/>
        </w:rPr>
        <w:t>，如果权值</w:t>
      </w:r>
      <w:r w:rsidR="00E825F2" w:rsidRPr="002F1C90">
        <w:rPr>
          <w:position w:val="-14"/>
          <w:lang w:val="x-none"/>
        </w:rPr>
        <w:object w:dxaOrig="340" w:dyaOrig="440" w14:anchorId="0498AB8D">
          <v:shape id="_x0000_i1093" type="#_x0000_t75" style="width:16.9pt;height:21.75pt" o:ole="">
            <v:imagedata r:id="rId141" o:title=""/>
          </v:shape>
          <o:OLEObject Type="Embed" ProgID="Equation.DSMT4" ShapeID="_x0000_i1093" DrawAspect="Content" ObjectID="_1587419160" r:id="rId14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094" type="#_x0000_t75" style="width:24.75pt;height:14.65pt" o:ole="">
            <v:imagedata r:id="rId146" o:title=""/>
          </v:shape>
          <o:OLEObject Type="Embed" ProgID="Equation.DSMT4" ShapeID="_x0000_i1094" DrawAspect="Content" ObjectID="_1587419161" r:id="rId14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095" type="#_x0000_t75" style="width:16.9pt;height:21.75pt" o:ole="">
            <v:imagedata r:id="rId148" o:title=""/>
          </v:shape>
          <o:OLEObject Type="Embed" ProgID="Equation.DSMT4" ShapeID="_x0000_i1095" DrawAspect="Content" ObjectID="_1587419162" r:id="rId149"/>
        </w:object>
      </w:r>
      <w:r w:rsidR="002B736F">
        <w:rPr>
          <w:rFonts w:hint="eastAsia"/>
          <w:lang w:val="x-none"/>
        </w:rPr>
        <w:t>获得较小梯度，尺度较小的权值</w:t>
      </w:r>
      <w:r w:rsidR="002B736F" w:rsidRPr="002B736F">
        <w:rPr>
          <w:position w:val="-14"/>
          <w:lang w:val="x-none"/>
        </w:rPr>
        <w:object w:dxaOrig="340" w:dyaOrig="440" w14:anchorId="69CAEC17">
          <v:shape id="_x0000_i1096" type="#_x0000_t75" style="width:16.9pt;height:21.75pt" o:ole="">
            <v:imagedata r:id="rId148" o:title=""/>
          </v:shape>
          <o:OLEObject Type="Embed" ProgID="Equation.DSMT4" ShapeID="_x0000_i1096" DrawAspect="Content" ObjectID="_1587419163" r:id="rId150"/>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69"/>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097" type="#_x0000_t75" style="width:134.25pt;height:24.75pt" o:ole="">
            <v:imagedata r:id="rId151" o:title=""/>
          </v:shape>
          <o:OLEObject Type="Embed" ProgID="Equation.DSMT4" ShapeID="_x0000_i1097" DrawAspect="Content" ObjectID="_1587419164" r:id="rId15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098" type="#_x0000_t75" style="width:12pt;height:13.15pt" o:ole="">
            <v:imagedata r:id="rId153" o:title=""/>
          </v:shape>
          <o:OLEObject Type="Embed" ProgID="Equation.DSMT4" ShapeID="_x0000_i1098" DrawAspect="Content" ObjectID="_1587419165" r:id="rId154"/>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099" type="#_x0000_t75" style="width:31.9pt;height:15pt" o:ole="">
            <v:imagedata r:id="rId155" o:title=""/>
          </v:shape>
          <o:OLEObject Type="Embed" ProgID="Equation.DSMT4" ShapeID="_x0000_i1099" DrawAspect="Content" ObjectID="_1587419166" r:id="rId156"/>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00" type="#_x0000_t75" style="width:31.9pt;height:15pt" o:ole="">
            <v:imagedata r:id="rId157" o:title=""/>
          </v:shape>
          <o:OLEObject Type="Embed" ProgID="Equation.DSMT4" ShapeID="_x0000_i1100" DrawAspect="Content" ObjectID="_1587419167" r:id="rId15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1" type="#_x0000_t75" style="width:31.9pt;height:15pt" o:ole="">
            <v:imagedata r:id="rId157" o:title=""/>
          </v:shape>
          <o:OLEObject Type="Embed" ProgID="Equation.DSMT4" ShapeID="_x0000_i1101" DrawAspect="Content" ObjectID="_1587419168" r:id="rId159"/>
        </w:object>
      </w:r>
      <w:r w:rsidR="002240CD">
        <w:rPr>
          <w:rFonts w:hint="eastAsia"/>
          <w:lang w:val="x-none"/>
        </w:rPr>
        <w:t>的均值进行保留。</w:t>
      </w:r>
    </w:p>
    <w:p w14:paraId="5C3D98DE" w14:textId="774523E1" w:rsidR="00AD1076" w:rsidRDefault="00AD1076" w:rsidP="009F2EA9">
      <w:pPr>
        <w:ind w:firstLine="412"/>
      </w:pPr>
      <w:r>
        <w:rPr>
          <w:noProof/>
        </w:rPr>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rFonts w:hint="eastAsia"/>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w:t>
      </w:r>
      <w:r w:rsidR="00A53852">
        <w:rPr>
          <w:rFonts w:hint="eastAsia"/>
          <w:lang w:val="x-none"/>
        </w:rPr>
        <w:lastRenderedPageBreak/>
        <w:t>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rFonts w:hint="eastAsia"/>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9" type="#_x0000_t75" style="width:53.25pt;height:13.5pt" o:ole="">
            <v:imagedata r:id="rId164" o:title=""/>
          </v:shape>
          <o:OLEObject Type="Embed" ProgID="Equation.DSMT4" ShapeID="_x0000_i1119" DrawAspect="Content" ObjectID="_1587419169" r:id="rId16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22" type="#_x0000_t75" style="width:52.5pt;height:13.9pt" o:ole="">
            <v:imagedata r:id="rId166" o:title=""/>
          </v:shape>
          <o:OLEObject Type="Embed" ProgID="Equation.DSMT4" ShapeID="_x0000_i1122" DrawAspect="Content" ObjectID="_1587419170" r:id="rId16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6AF4F2FC"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w:t>
      </w:r>
      <w:r w:rsidR="00E124A0">
        <w:rPr>
          <w:rFonts w:hint="eastAsia"/>
          <w:lang w:val="x-none"/>
        </w:rPr>
        <w:t>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步骤</w:t>
      </w:r>
      <w:bookmarkEnd w:id="78"/>
      <w:bookmarkEnd w:id="79"/>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5729F98E" w14:textId="58CCBD26" w:rsidR="005408B9" w:rsidRPr="002D41A8" w:rsidRDefault="005408B9" w:rsidP="005408B9">
      <w:pPr>
        <w:spacing w:line="360" w:lineRule="exact"/>
        <w:rPr>
          <w:rFonts w:ascii="宋体" w:hAnsi="宋体"/>
        </w:rPr>
      </w:pPr>
    </w:p>
    <w:p w14:paraId="0057A258" w14:textId="543D36A5"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89"/>
      <w:bookmarkStart w:id="82" w:name="_Toc513638294"/>
      <w:r w:rsidRPr="00F854A3">
        <w:rPr>
          <w:rFonts w:eastAsia="黑体"/>
          <w:b w:val="0"/>
          <w:i w:val="0"/>
        </w:rPr>
        <w:lastRenderedPageBreak/>
        <w:t>4</w:t>
      </w:r>
      <w:r w:rsidRPr="00EE3938">
        <w:rPr>
          <w:rFonts w:ascii="Arial" w:eastAsia="黑体" w:hAnsi="Arial" w:cs="Arial"/>
          <w:b w:val="0"/>
          <w:i w:val="0"/>
        </w:rPr>
        <w:t xml:space="preserve">  </w:t>
      </w:r>
      <w:bookmarkStart w:id="83" w:name="结果和讨论"/>
      <w:r w:rsidR="00F90C58">
        <w:rPr>
          <w:rFonts w:ascii="Arial" w:eastAsia="黑体" w:hAnsi="Arial" w:cs="Arial" w:hint="eastAsia"/>
          <w:b w:val="0"/>
          <w:i w:val="0"/>
          <w:lang w:eastAsia="zh-CN"/>
        </w:rPr>
        <w:t>模型</w:t>
      </w:r>
      <w:r w:rsidRPr="00EE3938">
        <w:rPr>
          <w:rFonts w:ascii="Arial" w:eastAsia="黑体" w:hAnsi="Arial" w:cs="Arial"/>
          <w:b w:val="0"/>
          <w:i w:val="0"/>
        </w:rPr>
        <w:t>结果和讨论</w:t>
      </w:r>
      <w:bookmarkEnd w:id="81"/>
      <w:bookmarkEnd w:id="82"/>
      <w:bookmarkEnd w:id="83"/>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0"/>
      <w:bookmarkStart w:id="85" w:name="_Toc513638295"/>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84"/>
      <w:bookmarkEnd w:id="85"/>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6" w:name="_Toc249606357"/>
      <w:bookmarkStart w:id="87" w:name="_Toc255729466"/>
      <w:bookmarkStart w:id="88" w:name="_Toc261510891"/>
      <w:bookmarkStart w:id="89" w:name="_Toc513638296"/>
      <w:bookmarkStart w:id="90" w:name="直接计算生成函数法数据处理过程举例"/>
      <w:r w:rsidRPr="00F854A3">
        <w:rPr>
          <w:rFonts w:ascii="Times New Roman" w:hAnsi="Times New Roman"/>
          <w:b w:val="0"/>
          <w:sz w:val="21"/>
          <w:szCs w:val="21"/>
        </w:rPr>
        <w:t>4.1.1</w:t>
      </w:r>
      <w:bookmarkEnd w:id="86"/>
      <w:bookmarkEnd w:id="87"/>
      <w:bookmarkEnd w:id="88"/>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89"/>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1" w:name="_Toc249606359"/>
      <w:bookmarkStart w:id="92" w:name="_Toc255729468"/>
      <w:bookmarkStart w:id="93" w:name="_Toc261510893"/>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4" w:name="_Toc513638297"/>
      <w:r w:rsidRPr="00F854A3">
        <w:rPr>
          <w:rFonts w:ascii="Times New Roman" w:hAnsi="Times New Roman"/>
          <w:b w:val="0"/>
          <w:sz w:val="21"/>
          <w:szCs w:val="21"/>
        </w:rPr>
        <w:t>4.1.</w:t>
      </w:r>
      <w:r w:rsidR="009547BC">
        <w:rPr>
          <w:rFonts w:ascii="Times New Roman" w:hAnsi="Times New Roman"/>
          <w:b w:val="0"/>
          <w:sz w:val="21"/>
          <w:szCs w:val="21"/>
        </w:rPr>
        <w:t>2</w:t>
      </w:r>
      <w:bookmarkEnd w:id="91"/>
      <w:bookmarkEnd w:id="92"/>
      <w:bookmarkEnd w:id="93"/>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94"/>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5" w:name="_Toc51363829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5"/>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6" w:name="_Toc261510894"/>
      <w:bookmarkStart w:id="97"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6"/>
      <w:bookmarkEnd w:id="97"/>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8"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8"/>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02" type="#_x0000_t75" style="width:13.9pt;height:16.15pt" o:ole="">
            <v:imagedata r:id="rId174" o:title=""/>
          </v:shape>
          <o:OLEObject Type="Embed" ProgID="Equation.DSMT4" ShapeID="_x0000_i1102" DrawAspect="Content" ObjectID="_1587419171" r:id="rId175"/>
        </w:object>
      </w:r>
      <w:r w:rsidR="00FD3843">
        <w:rPr>
          <w:rFonts w:hint="eastAsia"/>
          <w:lang w:val="x-none"/>
        </w:rPr>
        <w:t>，</w:t>
      </w:r>
      <w:r w:rsidR="00FD3843" w:rsidRPr="00FD3843">
        <w:rPr>
          <w:position w:val="-14"/>
          <w:lang w:val="x-none"/>
        </w:rPr>
        <w:object w:dxaOrig="279" w:dyaOrig="440" w14:anchorId="5F1DCBB3">
          <v:shape id="_x0000_i1103" type="#_x0000_t75" style="width:13.9pt;height:22.15pt" o:ole="">
            <v:imagedata r:id="rId176" o:title=""/>
          </v:shape>
          <o:OLEObject Type="Embed" ProgID="Equation.DSMT4" ShapeID="_x0000_i1103" DrawAspect="Content" ObjectID="_1587419172" r:id="rId177"/>
        </w:object>
      </w:r>
      <w:r w:rsidR="00FD3843">
        <w:rPr>
          <w:rFonts w:hint="eastAsia"/>
          <w:lang w:val="x-none"/>
        </w:rPr>
        <w:t>表示</w:t>
      </w:r>
      <w:r w:rsidR="00FD3843" w:rsidRPr="00FD3843">
        <w:rPr>
          <w:position w:val="-6"/>
          <w:lang w:val="x-none"/>
        </w:rPr>
        <w:object w:dxaOrig="279" w:dyaOrig="320" w14:anchorId="020C05C5">
          <v:shape id="_x0000_i1104" type="#_x0000_t75" style="width:13.9pt;height:16.15pt" o:ole="">
            <v:imagedata r:id="rId178" o:title=""/>
          </v:shape>
          <o:OLEObject Type="Embed" ProgID="Equation.DSMT4" ShapeID="_x0000_i1104" DrawAspect="Content" ObjectID="_1587419173" r:id="rId179"/>
        </w:object>
      </w:r>
      <w:r w:rsidR="00FD3843">
        <w:rPr>
          <w:rFonts w:hint="eastAsia"/>
          <w:lang w:val="x-none"/>
        </w:rPr>
        <w:t>中的第</w:t>
      </w:r>
      <w:r w:rsidR="00FD3843" w:rsidRPr="00FD3843">
        <w:rPr>
          <w:position w:val="-6"/>
          <w:lang w:val="x-none"/>
        </w:rPr>
        <w:object w:dxaOrig="160" w:dyaOrig="300" w14:anchorId="19EFCE87">
          <v:shape id="_x0000_i1105" type="#_x0000_t75" style="width:7.9pt;height:15pt" o:ole="">
            <v:imagedata r:id="rId180" o:title=""/>
          </v:shape>
          <o:OLEObject Type="Embed" ProgID="Equation.DSMT4" ShapeID="_x0000_i1105" DrawAspect="Content" ObjectID="_1587419174" r:id="rId181"/>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6" type="#_x0000_t75" style="width:81.75pt;height:53.25pt" o:ole="">
            <v:imagedata r:id="rId182" o:title=""/>
          </v:shape>
          <o:OLEObject Type="Embed" ProgID="Equation.DSMT4" ShapeID="_x0000_i1106" DrawAspect="Content" ObjectID="_1587419175" r:id="rId183"/>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9" w:name="_Toc51363830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9"/>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w:t>
      </w:r>
      <w:r w:rsidR="007C3ECD">
        <w:rPr>
          <w:rFonts w:ascii="宋体" w:hAnsi="宋体" w:hint="eastAsia"/>
        </w:rPr>
        <w:lastRenderedPageBreak/>
        <w:t>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7" type="#_x0000_t75" style="width:30pt;height:16.15pt" o:ole="">
            <v:imagedata r:id="rId190" o:title=""/>
          </v:shape>
          <o:OLEObject Type="Embed" ProgID="Equation.DSMT4" ShapeID="_x0000_i1107" DrawAspect="Content" ObjectID="_1587419176" r:id="rId191"/>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0" w:name="_Toc51363830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0"/>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6C2C61A3" w14:textId="611F7D61" w:rsidR="00FA6A5E" w:rsidRDefault="00FA6A5E" w:rsidP="00FA6A5E">
      <w:pPr>
        <w:pStyle w:val="2"/>
        <w:spacing w:beforeLines="50" w:before="120" w:afterLines="50" w:after="120" w:line="360" w:lineRule="exact"/>
        <w:rPr>
          <w:rFonts w:ascii="Arial" w:eastAsia="黑体" w:hAnsi="Arial" w:cs="Arial"/>
          <w:b w:val="0"/>
          <w:i w:val="0"/>
        </w:rPr>
      </w:pPr>
      <w:r w:rsidRPr="00F854A3">
        <w:rPr>
          <w:rFonts w:eastAsia="黑体"/>
          <w:b w:val="0"/>
          <w:i w:val="0"/>
        </w:rPr>
        <w:lastRenderedPageBreak/>
        <w:t>4.</w:t>
      </w:r>
      <w:r>
        <w:rPr>
          <w:rFonts w:eastAsia="黑体"/>
          <w:b w:val="0"/>
          <w:i w:val="0"/>
        </w:rPr>
        <w:t>3</w:t>
      </w:r>
      <w:r w:rsidRPr="00EE3938">
        <w:rPr>
          <w:rFonts w:ascii="Arial" w:eastAsia="黑体" w:hAnsi="Arial" w:cs="Arial"/>
          <w:b w:val="0"/>
          <w:i w:val="0"/>
        </w:rPr>
        <w:t xml:space="preserve"> </w:t>
      </w:r>
      <w:r w:rsidR="00785B64">
        <w:rPr>
          <w:rFonts w:ascii="Arial" w:eastAsia="黑体" w:hAnsi="Arial" w:cs="Arial" w:hint="eastAsia"/>
          <w:b w:val="0"/>
          <w:i w:val="0"/>
          <w:lang w:eastAsia="zh-CN"/>
        </w:rPr>
        <w:t>使用不同激活函数的对比</w:t>
      </w:r>
    </w:p>
    <w:p w14:paraId="346FCF85" w14:textId="466F3A75" w:rsidR="005D2420" w:rsidRDefault="00785B64" w:rsidP="00EA5E2F">
      <w:pPr>
        <w:pStyle w:val="a0"/>
        <w:ind w:left="840" w:hanging="420"/>
        <w:rPr>
          <w:lang w:val="x-none"/>
        </w:rPr>
      </w:pPr>
      <w:r>
        <w:rPr>
          <w:rFonts w:hint="eastAsia"/>
          <w:lang w:val="x-none"/>
        </w:rPr>
        <w:t>对于不同的激活函数，</w:t>
      </w:r>
      <w:r w:rsidR="00C252DC">
        <w:rPr>
          <w:rFonts w:hint="eastAsia"/>
          <w:lang w:val="x-none"/>
        </w:rPr>
        <w:t>在相同的数据集上进行训练和验证，</w:t>
      </w:r>
      <w:r w:rsidR="00EA5E2F">
        <w:rPr>
          <w:rFonts w:hint="eastAsia"/>
          <w:lang w:val="x-none"/>
        </w:rPr>
        <w:t>得到的</w:t>
      </w:r>
      <w:r w:rsidR="00AF1283">
        <w:rPr>
          <w:rFonts w:hint="eastAsia"/>
          <w:lang w:val="x-none"/>
        </w:rPr>
        <w:t>对比结果如下图所示：</w:t>
      </w:r>
    </w:p>
    <w:p w14:paraId="7DAAA757" w14:textId="199F5567" w:rsidR="00FA6A5E" w:rsidRPr="00412068" w:rsidRDefault="005D2420" w:rsidP="005D2420">
      <w:pPr>
        <w:pStyle w:val="a0"/>
        <w:jc w:val="center"/>
        <w:rPr>
          <w:lang w:val="x-none" w:eastAsia="x-none"/>
        </w:rPr>
      </w:pPr>
      <w:r>
        <w:rPr>
          <w:noProof/>
        </w:rPr>
        <w:drawing>
          <wp:inline distT="0" distB="0" distL="0" distR="0" wp14:anchorId="72A2E706" wp14:editId="6A7AE19B">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4D218A62" w14:textId="4B1337CE" w:rsidR="00FA6A5E" w:rsidRDefault="00AF1283" w:rsidP="00292074">
      <w:pPr>
        <w:ind w:firstLine="420"/>
        <w:rPr>
          <w:lang w:val="x-none"/>
        </w:rPr>
      </w:pPr>
      <w:r>
        <w:rPr>
          <w:lang w:val="x-none"/>
        </w:rPr>
        <w:t>tran</w:t>
      </w:r>
      <w:r>
        <w:rPr>
          <w:rFonts w:hint="eastAsia"/>
          <w:lang w:val="x-none"/>
        </w:rPr>
        <w:t>_N</w:t>
      </w:r>
      <w:r>
        <w:rPr>
          <w:lang w:val="x-none"/>
        </w:rPr>
        <w:t>adam</w:t>
      </w:r>
      <w:r w:rsidR="005F657C">
        <w:rPr>
          <w:rFonts w:hint="eastAsia"/>
          <w:lang w:val="x-none"/>
        </w:rPr>
        <w:t>、</w:t>
      </w:r>
      <w:r w:rsidR="005F657C">
        <w:rPr>
          <w:lang w:val="x-none"/>
        </w:rPr>
        <w:t>tran</w:t>
      </w:r>
      <w:r w:rsidR="005F657C">
        <w:rPr>
          <w:rFonts w:hint="eastAsia"/>
          <w:lang w:val="x-none"/>
        </w:rPr>
        <w:t>_</w:t>
      </w:r>
      <w:r w:rsidR="005F657C">
        <w:rPr>
          <w:rFonts w:hint="eastAsia"/>
          <w:lang w:val="x-none"/>
        </w:rPr>
        <w:t>adadelta</w:t>
      </w:r>
      <w:r w:rsidR="005F657C">
        <w:rPr>
          <w:rFonts w:hint="eastAsia"/>
          <w:lang w:val="x-none"/>
        </w:rPr>
        <w:t>、</w:t>
      </w:r>
      <w:r w:rsidR="005F657C">
        <w:rPr>
          <w:lang w:val="x-none"/>
        </w:rPr>
        <w:t>tran</w:t>
      </w:r>
      <w:r w:rsidR="005F657C">
        <w:rPr>
          <w:rFonts w:hint="eastAsia"/>
          <w:lang w:val="x-none"/>
        </w:rPr>
        <w:t>_</w:t>
      </w:r>
      <w:r w:rsidR="005F657C">
        <w:rPr>
          <w:rFonts w:hint="eastAsia"/>
          <w:lang w:val="x-none"/>
        </w:rPr>
        <w:t xml:space="preserve">SGD </w:t>
      </w:r>
      <w:r>
        <w:rPr>
          <w:rFonts w:hint="eastAsia"/>
          <w:lang w:val="x-none"/>
        </w:rPr>
        <w:t>曲线表示</w:t>
      </w:r>
      <w:r w:rsidR="0037439D">
        <w:rPr>
          <w:rFonts w:hint="eastAsia"/>
          <w:lang w:val="x-none"/>
        </w:rPr>
        <w:t>使用</w:t>
      </w:r>
      <w:r w:rsidR="0037439D">
        <w:rPr>
          <w:rFonts w:hint="eastAsia"/>
          <w:lang w:val="x-none"/>
        </w:rPr>
        <w:t>N</w:t>
      </w:r>
      <w:r w:rsidR="0037439D">
        <w:rPr>
          <w:lang w:val="x-none"/>
        </w:rPr>
        <w:t>a</w:t>
      </w:r>
      <w:r w:rsidR="0037439D">
        <w:rPr>
          <w:rFonts w:hint="eastAsia"/>
          <w:lang w:val="x-none"/>
        </w:rPr>
        <w:t>dam</w:t>
      </w:r>
      <w:r w:rsidR="0037439D">
        <w:rPr>
          <w:lang w:val="x-none"/>
        </w:rPr>
        <w:t xml:space="preserve"> </w:t>
      </w:r>
      <w:r w:rsidR="0037439D">
        <w:rPr>
          <w:rFonts w:hint="eastAsia"/>
          <w:lang w:val="x-none"/>
        </w:rPr>
        <w:t>激活函数</w:t>
      </w:r>
      <w:r w:rsidR="005F657C">
        <w:rPr>
          <w:rFonts w:hint="eastAsia"/>
          <w:lang w:val="x-none"/>
        </w:rPr>
        <w:t>、</w:t>
      </w:r>
      <w:r w:rsidR="005F657C">
        <w:rPr>
          <w:rFonts w:hint="eastAsia"/>
          <w:lang w:val="x-none"/>
        </w:rPr>
        <w:t>adadelta</w:t>
      </w:r>
      <w:r w:rsidR="00AE2C5D">
        <w:rPr>
          <w:lang w:val="x-none"/>
        </w:rPr>
        <w:t xml:space="preserve"> </w:t>
      </w:r>
      <w:r w:rsidR="005F657C">
        <w:rPr>
          <w:rFonts w:hint="eastAsia"/>
          <w:lang w:val="x-none"/>
        </w:rPr>
        <w:t>激活函数、</w:t>
      </w:r>
      <w:r w:rsidR="005F657C">
        <w:rPr>
          <w:rFonts w:hint="eastAsia"/>
          <w:lang w:val="x-none"/>
        </w:rPr>
        <w:t>SG</w:t>
      </w:r>
      <w:r w:rsidR="005F657C">
        <w:rPr>
          <w:rFonts w:hint="eastAsia"/>
          <w:lang w:val="x-none"/>
        </w:rPr>
        <w:t>D</w:t>
      </w:r>
      <w:r w:rsidR="00D33171">
        <w:rPr>
          <w:lang w:val="x-none"/>
        </w:rPr>
        <w:t xml:space="preserve"> </w:t>
      </w:r>
      <w:r w:rsidR="005F657C">
        <w:rPr>
          <w:rFonts w:hint="eastAsia"/>
          <w:lang w:val="x-none"/>
        </w:rPr>
        <w:t>激活函数</w:t>
      </w:r>
      <w:r w:rsidR="0037439D">
        <w:rPr>
          <w:rFonts w:hint="eastAsia"/>
          <w:lang w:val="x-none"/>
        </w:rPr>
        <w:t>在训练</w:t>
      </w:r>
      <w:r w:rsidR="00374C7E">
        <w:rPr>
          <w:rFonts w:hint="eastAsia"/>
          <w:lang w:val="x-none"/>
        </w:rPr>
        <w:t>数据</w:t>
      </w:r>
      <w:r w:rsidR="003C23C9">
        <w:rPr>
          <w:rFonts w:hint="eastAsia"/>
          <w:lang w:val="x-none"/>
        </w:rPr>
        <w:t>集上</w:t>
      </w:r>
      <w:r w:rsidR="005F657C">
        <w:rPr>
          <w:rFonts w:hint="eastAsia"/>
          <w:lang w:val="x-none"/>
        </w:rPr>
        <w:t>正确率随迭代次数（</w:t>
      </w:r>
      <w:r w:rsidR="005F657C">
        <w:rPr>
          <w:rFonts w:hint="eastAsia"/>
          <w:lang w:val="x-none"/>
        </w:rPr>
        <w:t>epoch</w:t>
      </w:r>
      <w:r w:rsidR="005F657C">
        <w:rPr>
          <w:rFonts w:hint="eastAsia"/>
          <w:lang w:val="x-none"/>
        </w:rPr>
        <w:t>）增大的变化。</w:t>
      </w:r>
    </w:p>
    <w:p w14:paraId="5E9A34A2" w14:textId="5719E037" w:rsidR="00CE501B" w:rsidRDefault="00CE501B" w:rsidP="00292074">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w:t>
      </w:r>
      <w:r>
        <w:rPr>
          <w:rFonts w:hint="eastAsia"/>
          <w:lang w:val="x-none"/>
        </w:rPr>
        <w:t>_adadelta</w:t>
      </w:r>
      <w:r>
        <w:rPr>
          <w:rFonts w:hint="eastAsia"/>
          <w:lang w:val="x-none"/>
        </w:rPr>
        <w:t>、</w:t>
      </w:r>
      <w:r>
        <w:rPr>
          <w:lang w:val="x-none"/>
        </w:rPr>
        <w:t>val</w:t>
      </w:r>
      <w:r>
        <w:rPr>
          <w:rFonts w:hint="eastAsia"/>
          <w:lang w:val="x-none"/>
        </w:rPr>
        <w:t xml:space="preserve"> </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激活函数、</w:t>
      </w:r>
      <w:r>
        <w:rPr>
          <w:rFonts w:hint="eastAsia"/>
          <w:lang w:val="x-none"/>
        </w:rPr>
        <w:t>adadelta</w:t>
      </w:r>
      <w:r>
        <w:rPr>
          <w:lang w:val="x-none"/>
        </w:rPr>
        <w:t xml:space="preserve"> </w:t>
      </w:r>
      <w:r>
        <w:rPr>
          <w:rFonts w:hint="eastAsia"/>
          <w:lang w:val="x-none"/>
        </w:rPr>
        <w:t>激活函数、</w:t>
      </w:r>
      <w:r>
        <w:rPr>
          <w:rFonts w:hint="eastAsia"/>
          <w:lang w:val="x-none"/>
        </w:rPr>
        <w:t>SGD</w:t>
      </w:r>
      <w:r w:rsidR="00D33171">
        <w:rPr>
          <w:lang w:val="x-none"/>
        </w:rPr>
        <w:t xml:space="preserve"> </w:t>
      </w:r>
      <w:r>
        <w:rPr>
          <w:rFonts w:hint="eastAsia"/>
          <w:lang w:val="x-none"/>
        </w:rPr>
        <w:t>激活函数在</w:t>
      </w:r>
      <w:r w:rsidR="00855777">
        <w:rPr>
          <w:rFonts w:hint="eastAsia"/>
          <w:lang w:val="x-none"/>
        </w:rPr>
        <w:t>验证数据</w:t>
      </w:r>
      <w:r>
        <w:rPr>
          <w:rFonts w:hint="eastAsia"/>
          <w:lang w:val="x-none"/>
        </w:rPr>
        <w:t>集上正确率随迭代次数（</w:t>
      </w:r>
      <w:r>
        <w:rPr>
          <w:rFonts w:hint="eastAsia"/>
          <w:lang w:val="x-none"/>
        </w:rPr>
        <w:t>epoch</w:t>
      </w:r>
      <w:r>
        <w:rPr>
          <w:rFonts w:hint="eastAsia"/>
          <w:lang w:val="x-none"/>
        </w:rPr>
        <w:t>）增大的变化。</w:t>
      </w:r>
    </w:p>
    <w:p w14:paraId="78A985A9" w14:textId="77777777" w:rsidR="005F657C" w:rsidRDefault="005F657C" w:rsidP="008674AD">
      <w:pPr>
        <w:rPr>
          <w:rFonts w:hint="eastAsia"/>
          <w:lang w:val="x-none"/>
        </w:rPr>
      </w:pPr>
    </w:p>
    <w:p w14:paraId="5DB89FB9" w14:textId="77777777" w:rsidR="00AF1283" w:rsidRPr="00FA6A5E" w:rsidRDefault="00AF1283" w:rsidP="008674AD">
      <w:pPr>
        <w:rPr>
          <w:rFonts w:hint="eastAsia"/>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7777777" w:rsidR="00127DD6" w:rsidRPr="00412068" w:rsidRDefault="00127DD6" w:rsidP="00127DD6">
      <w:pPr>
        <w:pStyle w:val="a0"/>
        <w:rPr>
          <w:lang w:val="x-none" w:eastAsia="x-none"/>
        </w:rPr>
      </w:pPr>
      <w:r>
        <w:rPr>
          <w:rFonts w:hint="eastAsia"/>
          <w:lang w:val="x-none"/>
        </w:rPr>
        <w:t>基于上面建立的模型，本课题搭建了一个在线城市用地标注系统，方面用于测试模型效果以及展示成果。</w:t>
      </w:r>
    </w:p>
    <w:p w14:paraId="623EF7B4" w14:textId="7224BD70" w:rsidR="007514E2" w:rsidRPr="00E7598D" w:rsidRDefault="007514E2" w:rsidP="00E7598D">
      <w:pPr>
        <w:pStyle w:val="2"/>
        <w:spacing w:beforeLines="50" w:before="120" w:afterLines="50" w:after="120" w:line="360" w:lineRule="exact"/>
        <w:rPr>
          <w:rFonts w:ascii="Arial" w:eastAsia="黑体" w:hAnsi="Arial" w:cs="Arial" w:hint="eastAsia"/>
          <w:b w:val="0"/>
          <w:i w:val="0"/>
          <w:lang w:eastAsia="zh-CN"/>
        </w:rPr>
      </w:pPr>
      <w:r w:rsidRPr="00F854A3">
        <w:rPr>
          <w:rFonts w:eastAsia="黑体"/>
          <w:b w:val="0"/>
          <w:i w:val="0"/>
        </w:rPr>
        <w:t xml:space="preserve">5.1 </w:t>
      </w:r>
      <w:r w:rsidR="00E7598D">
        <w:rPr>
          <w:rFonts w:ascii="Arial" w:eastAsia="黑体" w:hAnsi="Arial" w:cs="Arial" w:hint="eastAsia"/>
          <w:b w:val="0"/>
          <w:i w:val="0"/>
          <w:lang w:eastAsia="zh-CN"/>
        </w:rPr>
        <w:t>平台设计架构</w:t>
      </w:r>
    </w:p>
    <w:p w14:paraId="396D6E68" w14:textId="75709DB0" w:rsidR="007D5C2B" w:rsidRPr="007D5C2B" w:rsidRDefault="007514E2"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2</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7AD8661B" w14:textId="57821173" w:rsidR="007D5C2B" w:rsidRDefault="007D5C2B"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w:t>
      </w:r>
      <w:r>
        <w:rPr>
          <w:rFonts w:eastAsia="黑体"/>
          <w:b w:val="0"/>
          <w:i w:val="0"/>
        </w:rPr>
        <w:t>3</w:t>
      </w:r>
      <w:r w:rsidRPr="00EE3938">
        <w:rPr>
          <w:rFonts w:ascii="Arial" w:eastAsia="黑体" w:hAnsi="Arial" w:cs="Arial"/>
          <w:b w:val="0"/>
          <w:i w:val="0"/>
        </w:rPr>
        <w:t xml:space="preserve"> </w:t>
      </w:r>
      <w:r w:rsidR="002A226F">
        <w:rPr>
          <w:rFonts w:ascii="Arial" w:eastAsia="黑体" w:hAnsi="Arial" w:cs="Arial" w:hint="eastAsia"/>
          <w:b w:val="0"/>
          <w:i w:val="0"/>
          <w:lang w:eastAsia="zh-CN"/>
        </w:rPr>
        <w:t>Flask</w:t>
      </w:r>
      <w:r w:rsidR="002A226F">
        <w:rPr>
          <w:rFonts w:ascii="Arial" w:eastAsia="黑体" w:hAnsi="Arial" w:cs="Arial"/>
          <w:b w:val="0"/>
          <w:i w:val="0"/>
          <w:lang w:eastAsia="zh-CN"/>
        </w:rPr>
        <w:t xml:space="preserve"> </w:t>
      </w:r>
      <w:r w:rsidR="002A226F">
        <w:rPr>
          <w:rFonts w:ascii="Arial" w:eastAsia="黑体" w:hAnsi="Arial" w:cs="Arial" w:hint="eastAsia"/>
          <w:b w:val="0"/>
          <w:i w:val="0"/>
          <w:lang w:eastAsia="zh-CN"/>
        </w:rPr>
        <w:t>后端框架应用</w:t>
      </w:r>
    </w:p>
    <w:p w14:paraId="5880198A" w14:textId="363CC88F" w:rsidR="002C020C" w:rsidRDefault="002C020C" w:rsidP="002C020C">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4</w:t>
      </w:r>
      <w:r w:rsidRPr="00EE3938">
        <w:rPr>
          <w:rFonts w:ascii="Arial" w:eastAsia="黑体" w:hAnsi="Arial" w:cs="Arial"/>
          <w:b w:val="0"/>
          <w:i w:val="0"/>
        </w:rPr>
        <w:t xml:space="preserve"> </w:t>
      </w:r>
      <w:r>
        <w:rPr>
          <w:rFonts w:ascii="Arial" w:eastAsia="黑体" w:hAnsi="Arial" w:cs="Arial" w:hint="eastAsia"/>
          <w:b w:val="0"/>
          <w:i w:val="0"/>
          <w:lang w:eastAsia="zh-CN"/>
        </w:rPr>
        <w:t>前端页面设计</w:t>
      </w:r>
    </w:p>
    <w:p w14:paraId="32F359AC" w14:textId="1CC8E511" w:rsidR="002A1502" w:rsidRDefault="002A1502" w:rsidP="002A150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5</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7DD51A41" w14:textId="52F44131" w:rsidR="005408B9" w:rsidRPr="00127DD6" w:rsidRDefault="005408B9" w:rsidP="005408B9">
      <w:pPr>
        <w:spacing w:line="360" w:lineRule="exact"/>
        <w:jc w:val="left"/>
        <w:rPr>
          <w:rFonts w:hint="eastAsia"/>
          <w:lang w:val="x-none"/>
        </w:rPr>
      </w:pPr>
      <w:bookmarkStart w:id="101" w:name="_GoBack"/>
      <w:bookmarkEnd w:id="101"/>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2" w:name="_Toc261510897"/>
      <w:bookmarkStart w:id="103" w:name="_Toc513638304"/>
      <w:bookmarkEnd w:id="90"/>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4" w:name="结论和展望"/>
      <w:r w:rsidR="005408B9" w:rsidRPr="00EE3938">
        <w:rPr>
          <w:rFonts w:ascii="Arial" w:eastAsia="黑体" w:hAnsi="Arial" w:cs="Arial"/>
          <w:b w:val="0"/>
          <w:i w:val="0"/>
        </w:rPr>
        <w:t>结论和展望</w:t>
      </w:r>
      <w:bookmarkEnd w:id="102"/>
      <w:bookmarkEnd w:id="103"/>
      <w:bookmarkEnd w:id="104"/>
    </w:p>
    <w:p w14:paraId="582E6030" w14:textId="6828A78D"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5" w:name="_Toc261510898"/>
      <w:bookmarkStart w:id="106" w:name="_Toc513638305"/>
      <w:bookmarkStart w:id="107" w:name="结论"/>
      <w:r>
        <w:rPr>
          <w:rFonts w:eastAsia="黑体"/>
          <w:b w:val="0"/>
          <w:i w:val="0"/>
        </w:rPr>
        <w:t>6</w:t>
      </w:r>
      <w:r w:rsidR="005408B9" w:rsidRPr="00F854A3">
        <w:rPr>
          <w:rFonts w:eastAsia="黑体"/>
          <w:b w:val="0"/>
          <w:i w:val="0"/>
        </w:rPr>
        <w:t xml:space="preserve">.1 </w:t>
      </w:r>
      <w:r w:rsidR="005408B9" w:rsidRPr="00EE3938">
        <w:rPr>
          <w:rFonts w:ascii="Arial" w:eastAsia="黑体" w:hAnsi="Arial" w:cs="Arial"/>
          <w:b w:val="0"/>
          <w:i w:val="0"/>
        </w:rPr>
        <w:t>结论</w:t>
      </w:r>
      <w:bookmarkEnd w:id="105"/>
      <w:bookmarkEnd w:id="106"/>
    </w:p>
    <w:p w14:paraId="08DE1591" w14:textId="286D6E48" w:rsidR="005408B9" w:rsidRPr="007269E5" w:rsidRDefault="005408B9" w:rsidP="00977E93">
      <w:pPr>
        <w:spacing w:line="360" w:lineRule="exact"/>
        <w:ind w:firstLine="435"/>
      </w:pPr>
      <w:bookmarkStart w:id="108" w:name="展望"/>
      <w:bookmarkEnd w:id="107"/>
    </w:p>
    <w:p w14:paraId="4AEE0C61" w14:textId="34659A0B"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9" w:name="_Toc261510899"/>
      <w:bookmarkStart w:id="110" w:name="_Toc513638306"/>
      <w:r>
        <w:rPr>
          <w:rFonts w:eastAsia="黑体"/>
          <w:b w:val="0"/>
          <w:i w:val="0"/>
        </w:rPr>
        <w:lastRenderedPageBreak/>
        <w:t>6</w:t>
      </w:r>
      <w:r w:rsidR="005408B9" w:rsidRPr="00F854A3">
        <w:rPr>
          <w:rFonts w:eastAsia="黑体"/>
          <w:b w:val="0"/>
          <w:i w:val="0"/>
        </w:rPr>
        <w:t>.2</w:t>
      </w:r>
      <w:r w:rsidR="005408B9" w:rsidRPr="00EE3938">
        <w:rPr>
          <w:rFonts w:ascii="Arial" w:eastAsia="黑体" w:hAnsi="Arial" w:cs="Arial"/>
          <w:b w:val="0"/>
          <w:i w:val="0"/>
        </w:rPr>
        <w:t xml:space="preserve"> </w:t>
      </w:r>
      <w:r w:rsidR="005408B9" w:rsidRPr="00EE3938">
        <w:rPr>
          <w:rFonts w:ascii="Arial" w:eastAsia="黑体" w:hAnsi="Arial" w:cs="Arial"/>
          <w:b w:val="0"/>
          <w:i w:val="0"/>
        </w:rPr>
        <w:t>展望</w:t>
      </w:r>
      <w:bookmarkEnd w:id="109"/>
      <w:bookmarkEnd w:id="110"/>
    </w:p>
    <w:bookmarkEnd w:id="108"/>
    <w:p w14:paraId="6F607673" w14:textId="37EC2307" w:rsidR="005408B9" w:rsidRDefault="005408B9" w:rsidP="00977E93">
      <w:pPr>
        <w:spacing w:line="360" w:lineRule="exact"/>
        <w:rPr>
          <w:rFonts w:ascii="黑体" w:eastAsia="黑体" w:hAnsi="Arial" w:cs="Arial"/>
          <w:b/>
          <w:i/>
        </w:rPr>
      </w:pPr>
      <w:r w:rsidRPr="000E4DAC">
        <w:t xml:space="preserve">    </w:t>
      </w:r>
      <w:bookmarkStart w:id="111"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2" w:name="_Toc513638307"/>
      <w:r>
        <w:rPr>
          <w:rFonts w:ascii="黑体" w:eastAsia="黑体" w:hAnsi="Arial" w:cs="Arial" w:hint="eastAsia"/>
          <w:b w:val="0"/>
          <w:i w:val="0"/>
        </w:rPr>
        <w:t>参考文献</w:t>
      </w:r>
      <w:bookmarkEnd w:id="111"/>
      <w:bookmarkEnd w:id="112"/>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3"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4" w:name="_Toc261510901"/>
      <w:bookmarkStart w:id="115" w:name="_Toc513638308"/>
      <w:r w:rsidRPr="00EE3938">
        <w:rPr>
          <w:rFonts w:ascii="Arial" w:eastAsia="黑体" w:hAnsi="Arial" w:cs="Arial"/>
          <w:b w:val="0"/>
          <w:i w:val="0"/>
        </w:rPr>
        <w:lastRenderedPageBreak/>
        <w:t>谢</w:t>
      </w:r>
      <w:bookmarkEnd w:id="114"/>
      <w:r>
        <w:rPr>
          <w:rFonts w:ascii="Arial" w:eastAsia="黑体" w:hAnsi="Arial" w:cs="Arial" w:hint="eastAsia"/>
          <w:b w:val="0"/>
          <w:i w:val="0"/>
        </w:rPr>
        <w:t xml:space="preserve"> </w:t>
      </w:r>
      <w:r w:rsidRPr="00EE3938">
        <w:rPr>
          <w:rFonts w:ascii="Arial" w:eastAsia="黑体" w:hAnsi="Arial" w:cs="Arial" w:hint="eastAsia"/>
          <w:b w:val="0"/>
          <w:i w:val="0"/>
        </w:rPr>
        <w:t>辞</w:t>
      </w:r>
      <w:bookmarkEnd w:id="115"/>
    </w:p>
    <w:bookmarkEnd w:id="113"/>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95"/>
      <w:footerReference w:type="default" r:id="rId196"/>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8A7F95" w14:textId="77777777" w:rsidR="004F7BEE" w:rsidRDefault="004F7BEE" w:rsidP="005408B9">
      <w:r>
        <w:separator/>
      </w:r>
    </w:p>
  </w:endnote>
  <w:endnote w:type="continuationSeparator" w:id="0">
    <w:p w14:paraId="15B5BEFB" w14:textId="77777777" w:rsidR="004F7BEE" w:rsidRDefault="004F7BEE"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856EC1" w:rsidRPr="001934B9" w:rsidRDefault="00856EC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7BA9A2F" w:rsidR="00856EC1" w:rsidRDefault="00856EC1"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A375E">
      <w:rPr>
        <w:rFonts w:ascii="宋体"/>
        <w:noProof/>
        <w:sz w:val="24"/>
        <w:szCs w:val="24"/>
      </w:rPr>
      <w:t>24</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F95580" w14:textId="77777777" w:rsidR="004F7BEE" w:rsidRDefault="004F7BEE" w:rsidP="005408B9">
      <w:r>
        <w:separator/>
      </w:r>
    </w:p>
  </w:footnote>
  <w:footnote w:type="continuationSeparator" w:id="0">
    <w:p w14:paraId="5CF3B402" w14:textId="77777777" w:rsidR="004F7BEE" w:rsidRDefault="004F7BEE"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856EC1" w:rsidRDefault="00856EC1">
    <w:pPr>
      <w:framePr w:w="466" w:h="11551" w:hSpace="180" w:wrap="auto" w:vAnchor="text" w:hAnchor="page" w:x="831" w:y="151"/>
      <w:jc w:val="center"/>
      <w:rPr>
        <w:rFonts w:ascii="宋体"/>
      </w:rPr>
    </w:pPr>
  </w:p>
  <w:p w14:paraId="2C19AE42" w14:textId="77777777" w:rsidR="00856EC1" w:rsidRDefault="00856EC1">
    <w:pPr>
      <w:framePr w:w="466" w:h="11551" w:hSpace="180" w:wrap="auto" w:vAnchor="text" w:hAnchor="page" w:x="831" w:y="151"/>
      <w:jc w:val="center"/>
      <w:rPr>
        <w:rFonts w:ascii="宋体"/>
      </w:rPr>
    </w:pPr>
  </w:p>
  <w:p w14:paraId="703EECEB" w14:textId="77777777" w:rsidR="00856EC1" w:rsidRDefault="00856EC1">
    <w:pPr>
      <w:framePr w:w="466" w:h="11551" w:hSpace="180" w:wrap="auto" w:vAnchor="text" w:hAnchor="page" w:x="831" w:y="151"/>
      <w:jc w:val="center"/>
      <w:rPr>
        <w:rFonts w:ascii="宋体"/>
      </w:rPr>
    </w:pPr>
  </w:p>
  <w:p w14:paraId="3913F67F" w14:textId="77777777" w:rsidR="00856EC1" w:rsidRDefault="00856EC1">
    <w:pPr>
      <w:framePr w:w="466" w:h="11551" w:hSpace="180" w:wrap="auto" w:vAnchor="text" w:hAnchor="page" w:x="831" w:y="151"/>
      <w:jc w:val="center"/>
      <w:rPr>
        <w:rFonts w:ascii="宋体"/>
      </w:rPr>
    </w:pPr>
  </w:p>
  <w:p w14:paraId="4DE43B2E" w14:textId="77777777" w:rsidR="00856EC1" w:rsidRDefault="00856EC1">
    <w:pPr>
      <w:framePr w:w="466" w:h="11551" w:hSpace="180" w:wrap="auto" w:vAnchor="text" w:hAnchor="page" w:x="831" w:y="151"/>
      <w:jc w:val="center"/>
      <w:rPr>
        <w:rFonts w:ascii="宋体"/>
      </w:rPr>
    </w:pPr>
  </w:p>
  <w:p w14:paraId="47BF33C5" w14:textId="77777777" w:rsidR="00856EC1" w:rsidRDefault="00856EC1">
    <w:pPr>
      <w:framePr w:w="466" w:h="11551" w:hSpace="180" w:wrap="auto" w:vAnchor="text" w:hAnchor="page" w:x="831" w:y="151"/>
      <w:jc w:val="center"/>
      <w:rPr>
        <w:rFonts w:ascii="宋体"/>
      </w:rPr>
    </w:pPr>
  </w:p>
  <w:p w14:paraId="0D31E12A" w14:textId="77777777" w:rsidR="00856EC1" w:rsidRDefault="00856EC1">
    <w:pPr>
      <w:framePr w:w="466" w:h="11551" w:hSpace="180" w:wrap="auto" w:vAnchor="text" w:hAnchor="page" w:x="831" w:y="151"/>
      <w:jc w:val="center"/>
      <w:rPr>
        <w:rFonts w:ascii="宋体"/>
      </w:rPr>
    </w:pPr>
  </w:p>
  <w:p w14:paraId="4D97BE81" w14:textId="77777777" w:rsidR="00856EC1" w:rsidRDefault="00856EC1">
    <w:pPr>
      <w:framePr w:w="466" w:h="11551" w:hSpace="180" w:wrap="auto" w:vAnchor="text" w:hAnchor="page" w:x="831" w:y="151"/>
      <w:jc w:val="center"/>
      <w:rPr>
        <w:rFonts w:ascii="宋体"/>
      </w:rPr>
    </w:pPr>
  </w:p>
  <w:p w14:paraId="5174482F" w14:textId="77777777" w:rsidR="00856EC1" w:rsidRDefault="00856EC1">
    <w:pPr>
      <w:framePr w:w="466" w:h="11551" w:hSpace="180" w:wrap="auto" w:vAnchor="text" w:hAnchor="page" w:x="831" w:y="151"/>
      <w:jc w:val="center"/>
      <w:rPr>
        <w:rFonts w:ascii="宋体"/>
      </w:rPr>
    </w:pPr>
  </w:p>
  <w:p w14:paraId="75020D6F" w14:textId="77777777" w:rsidR="00856EC1" w:rsidRDefault="00856EC1">
    <w:pPr>
      <w:framePr w:w="466" w:h="11551" w:hSpace="180" w:wrap="auto" w:vAnchor="text" w:hAnchor="page" w:x="831" w:y="151"/>
      <w:jc w:val="center"/>
      <w:rPr>
        <w:rFonts w:ascii="宋体"/>
      </w:rPr>
    </w:pPr>
    <w:r>
      <w:rPr>
        <w:rFonts w:ascii="宋体" w:hint="eastAsia"/>
      </w:rPr>
      <w:t>┊</w:t>
    </w:r>
  </w:p>
  <w:p w14:paraId="6ACA5DC6" w14:textId="77777777" w:rsidR="00856EC1" w:rsidRDefault="00856EC1">
    <w:pPr>
      <w:framePr w:w="466" w:h="11551" w:hSpace="180" w:wrap="auto" w:vAnchor="text" w:hAnchor="page" w:x="831" w:y="151"/>
      <w:jc w:val="center"/>
      <w:rPr>
        <w:rFonts w:ascii="宋体"/>
      </w:rPr>
    </w:pPr>
    <w:r>
      <w:rPr>
        <w:rFonts w:ascii="宋体" w:hint="eastAsia"/>
      </w:rPr>
      <w:t>┊</w:t>
    </w:r>
  </w:p>
  <w:p w14:paraId="707C57E8" w14:textId="77777777" w:rsidR="00856EC1" w:rsidRDefault="00856EC1">
    <w:pPr>
      <w:framePr w:w="466" w:h="11551" w:hSpace="180" w:wrap="auto" w:vAnchor="text" w:hAnchor="page" w:x="831" w:y="151"/>
      <w:jc w:val="center"/>
      <w:rPr>
        <w:rFonts w:ascii="宋体"/>
      </w:rPr>
    </w:pPr>
    <w:r>
      <w:rPr>
        <w:rFonts w:ascii="宋体" w:hint="eastAsia"/>
      </w:rPr>
      <w:t>┊</w:t>
    </w:r>
  </w:p>
  <w:p w14:paraId="6D455D88" w14:textId="77777777" w:rsidR="00856EC1" w:rsidRDefault="00856EC1">
    <w:pPr>
      <w:framePr w:w="466" w:h="11551" w:hSpace="180" w:wrap="auto" w:vAnchor="text" w:hAnchor="page" w:x="831" w:y="151"/>
      <w:jc w:val="center"/>
      <w:rPr>
        <w:rFonts w:ascii="宋体"/>
      </w:rPr>
    </w:pPr>
    <w:r>
      <w:rPr>
        <w:rFonts w:ascii="宋体" w:hint="eastAsia"/>
      </w:rPr>
      <w:t>┊</w:t>
    </w:r>
  </w:p>
  <w:p w14:paraId="19222D29" w14:textId="77777777" w:rsidR="00856EC1" w:rsidRDefault="00856EC1">
    <w:pPr>
      <w:framePr w:w="466" w:h="11551" w:hSpace="180" w:wrap="auto" w:vAnchor="text" w:hAnchor="page" w:x="831" w:y="151"/>
      <w:jc w:val="center"/>
      <w:rPr>
        <w:rFonts w:ascii="宋体"/>
      </w:rPr>
    </w:pPr>
    <w:r>
      <w:rPr>
        <w:rFonts w:ascii="宋体" w:hint="eastAsia"/>
      </w:rPr>
      <w:t>┊</w:t>
    </w:r>
  </w:p>
  <w:p w14:paraId="4F2B3005" w14:textId="77777777" w:rsidR="00856EC1" w:rsidRDefault="00856EC1">
    <w:pPr>
      <w:framePr w:w="466" w:h="11551" w:hSpace="180" w:wrap="auto" w:vAnchor="text" w:hAnchor="page" w:x="831" w:y="151"/>
      <w:jc w:val="center"/>
      <w:rPr>
        <w:rFonts w:ascii="宋体"/>
      </w:rPr>
    </w:pPr>
    <w:r>
      <w:rPr>
        <w:rFonts w:ascii="宋体" w:hint="eastAsia"/>
      </w:rPr>
      <w:t>┊</w:t>
    </w:r>
  </w:p>
  <w:p w14:paraId="46DE1D83" w14:textId="77777777" w:rsidR="00856EC1" w:rsidRDefault="00856EC1">
    <w:pPr>
      <w:framePr w:w="466" w:h="11551" w:hSpace="180" w:wrap="auto" w:vAnchor="text" w:hAnchor="page" w:x="831" w:y="151"/>
      <w:jc w:val="center"/>
      <w:rPr>
        <w:rFonts w:ascii="宋体"/>
      </w:rPr>
    </w:pPr>
    <w:r>
      <w:rPr>
        <w:rFonts w:ascii="宋体" w:hint="eastAsia"/>
      </w:rPr>
      <w:t>┊</w:t>
    </w:r>
  </w:p>
  <w:p w14:paraId="521F016E" w14:textId="77777777" w:rsidR="00856EC1" w:rsidRDefault="00856EC1">
    <w:pPr>
      <w:framePr w:w="466" w:h="11551" w:hSpace="180" w:wrap="auto" w:vAnchor="text" w:hAnchor="page" w:x="831" w:y="151"/>
      <w:jc w:val="center"/>
      <w:rPr>
        <w:rFonts w:ascii="宋体"/>
      </w:rPr>
    </w:pPr>
    <w:r>
      <w:rPr>
        <w:rFonts w:ascii="宋体" w:hint="eastAsia"/>
      </w:rPr>
      <w:t>┊</w:t>
    </w:r>
  </w:p>
  <w:p w14:paraId="0A86C6CF" w14:textId="77777777" w:rsidR="00856EC1" w:rsidRDefault="00856EC1">
    <w:pPr>
      <w:framePr w:w="466" w:h="11551" w:hSpace="180" w:wrap="auto" w:vAnchor="text" w:hAnchor="page" w:x="831" w:y="151"/>
      <w:jc w:val="center"/>
      <w:rPr>
        <w:rFonts w:ascii="宋体"/>
      </w:rPr>
    </w:pPr>
    <w:r>
      <w:rPr>
        <w:rFonts w:ascii="宋体" w:hint="eastAsia"/>
      </w:rPr>
      <w:t>┊</w:t>
    </w:r>
  </w:p>
  <w:p w14:paraId="6F85B19D" w14:textId="77777777" w:rsidR="00856EC1" w:rsidRDefault="00856EC1">
    <w:pPr>
      <w:framePr w:w="466" w:h="11551" w:hSpace="180" w:wrap="auto" w:vAnchor="text" w:hAnchor="page" w:x="831" w:y="151"/>
      <w:jc w:val="center"/>
      <w:rPr>
        <w:rFonts w:ascii="宋体"/>
      </w:rPr>
    </w:pPr>
    <w:r>
      <w:rPr>
        <w:rFonts w:ascii="宋体" w:hint="eastAsia"/>
      </w:rPr>
      <w:t>┊</w:t>
    </w:r>
  </w:p>
  <w:p w14:paraId="76FBB9A3" w14:textId="77777777" w:rsidR="00856EC1" w:rsidRDefault="00856EC1">
    <w:pPr>
      <w:framePr w:w="466" w:h="11551" w:hSpace="180" w:wrap="auto" w:vAnchor="text" w:hAnchor="page" w:x="831" w:y="151"/>
      <w:jc w:val="center"/>
    </w:pPr>
    <w:r>
      <w:rPr>
        <w:rFonts w:ascii="宋体" w:hint="eastAsia"/>
      </w:rPr>
      <w:t>┊</w:t>
    </w:r>
  </w:p>
  <w:p w14:paraId="320D87BE" w14:textId="77777777" w:rsidR="00856EC1" w:rsidRDefault="00856EC1">
    <w:pPr>
      <w:framePr w:w="466" w:h="11551" w:hSpace="180" w:wrap="auto" w:vAnchor="text" w:hAnchor="page" w:x="831" w:y="151"/>
      <w:jc w:val="center"/>
      <w:rPr>
        <w:rFonts w:ascii="宋体"/>
      </w:rPr>
    </w:pPr>
    <w:r>
      <w:rPr>
        <w:rFonts w:ascii="宋体" w:hint="eastAsia"/>
      </w:rPr>
      <w:t>┊</w:t>
    </w:r>
  </w:p>
  <w:p w14:paraId="4C1D62A8" w14:textId="77777777" w:rsidR="00856EC1" w:rsidRDefault="00856EC1">
    <w:pPr>
      <w:framePr w:w="466" w:h="11551" w:hSpace="180" w:wrap="auto" w:vAnchor="text" w:hAnchor="page" w:x="831" w:y="151"/>
      <w:jc w:val="center"/>
      <w:rPr>
        <w:rFonts w:ascii="宋体"/>
      </w:rPr>
    </w:pPr>
    <w:r>
      <w:rPr>
        <w:rFonts w:ascii="宋体" w:hint="eastAsia"/>
      </w:rPr>
      <w:t>┊</w:t>
    </w:r>
  </w:p>
  <w:p w14:paraId="1E5EB0AF" w14:textId="77777777" w:rsidR="00856EC1" w:rsidRDefault="00856EC1">
    <w:pPr>
      <w:framePr w:w="466" w:h="11551" w:hSpace="180" w:wrap="auto" w:vAnchor="text" w:hAnchor="page" w:x="831" w:y="151"/>
      <w:jc w:val="center"/>
      <w:rPr>
        <w:rFonts w:ascii="宋体"/>
      </w:rPr>
    </w:pPr>
    <w:r>
      <w:rPr>
        <w:rFonts w:ascii="宋体" w:hint="eastAsia"/>
      </w:rPr>
      <w:t>装</w:t>
    </w:r>
  </w:p>
  <w:p w14:paraId="31ACE166" w14:textId="77777777" w:rsidR="00856EC1" w:rsidRDefault="00856EC1">
    <w:pPr>
      <w:framePr w:w="466" w:h="11551" w:hSpace="180" w:wrap="auto" w:vAnchor="text" w:hAnchor="page" w:x="831" w:y="151"/>
      <w:jc w:val="center"/>
      <w:rPr>
        <w:rFonts w:ascii="宋体"/>
      </w:rPr>
    </w:pPr>
    <w:r>
      <w:rPr>
        <w:rFonts w:ascii="宋体" w:hint="eastAsia"/>
      </w:rPr>
      <w:t>┊</w:t>
    </w:r>
  </w:p>
  <w:p w14:paraId="504FC5E5" w14:textId="77777777" w:rsidR="00856EC1" w:rsidRDefault="00856EC1">
    <w:pPr>
      <w:framePr w:w="466" w:h="11551" w:hSpace="180" w:wrap="auto" w:vAnchor="text" w:hAnchor="page" w:x="831" w:y="151"/>
      <w:jc w:val="center"/>
      <w:rPr>
        <w:rFonts w:ascii="宋体"/>
      </w:rPr>
    </w:pPr>
    <w:r>
      <w:rPr>
        <w:rFonts w:ascii="宋体" w:hint="eastAsia"/>
      </w:rPr>
      <w:t>┊</w:t>
    </w:r>
  </w:p>
  <w:p w14:paraId="1F67B2BE" w14:textId="77777777" w:rsidR="00856EC1" w:rsidRDefault="00856EC1">
    <w:pPr>
      <w:framePr w:w="466" w:h="11551" w:hSpace="180" w:wrap="auto" w:vAnchor="text" w:hAnchor="page" w:x="831" w:y="151"/>
      <w:jc w:val="center"/>
      <w:rPr>
        <w:rFonts w:ascii="宋体"/>
      </w:rPr>
    </w:pPr>
    <w:r>
      <w:rPr>
        <w:rFonts w:ascii="宋体" w:hint="eastAsia"/>
      </w:rPr>
      <w:t>┊</w:t>
    </w:r>
  </w:p>
  <w:p w14:paraId="6840E09D" w14:textId="77777777" w:rsidR="00856EC1" w:rsidRDefault="00856EC1">
    <w:pPr>
      <w:framePr w:w="466" w:h="11551" w:hSpace="180" w:wrap="auto" w:vAnchor="text" w:hAnchor="page" w:x="831" w:y="151"/>
      <w:jc w:val="center"/>
      <w:rPr>
        <w:rFonts w:ascii="宋体"/>
      </w:rPr>
    </w:pPr>
    <w:r>
      <w:rPr>
        <w:rFonts w:ascii="宋体" w:hint="eastAsia"/>
      </w:rPr>
      <w:t>┊</w:t>
    </w:r>
  </w:p>
  <w:p w14:paraId="1BF5CCB7" w14:textId="77777777" w:rsidR="00856EC1" w:rsidRDefault="00856EC1">
    <w:pPr>
      <w:framePr w:w="466" w:h="11551" w:hSpace="180" w:wrap="auto" w:vAnchor="text" w:hAnchor="page" w:x="831" w:y="151"/>
      <w:jc w:val="center"/>
      <w:rPr>
        <w:rFonts w:ascii="宋体"/>
      </w:rPr>
    </w:pPr>
    <w:r>
      <w:rPr>
        <w:rFonts w:ascii="宋体" w:hint="eastAsia"/>
      </w:rPr>
      <w:t>┊</w:t>
    </w:r>
  </w:p>
  <w:p w14:paraId="3FBB4E9D" w14:textId="77777777" w:rsidR="00856EC1" w:rsidRDefault="00856EC1">
    <w:pPr>
      <w:framePr w:w="466" w:h="11551" w:hSpace="180" w:wrap="auto" w:vAnchor="text" w:hAnchor="page" w:x="831" w:y="151"/>
      <w:jc w:val="center"/>
      <w:rPr>
        <w:rFonts w:ascii="宋体"/>
      </w:rPr>
    </w:pPr>
    <w:r>
      <w:rPr>
        <w:rFonts w:ascii="宋体" w:hint="eastAsia"/>
      </w:rPr>
      <w:t>订</w:t>
    </w:r>
  </w:p>
  <w:p w14:paraId="0FC3B77A" w14:textId="77777777" w:rsidR="00856EC1" w:rsidRDefault="00856EC1">
    <w:pPr>
      <w:framePr w:w="466" w:h="11551" w:hSpace="180" w:wrap="auto" w:vAnchor="text" w:hAnchor="page" w:x="831" w:y="151"/>
      <w:jc w:val="center"/>
      <w:rPr>
        <w:rFonts w:ascii="宋体"/>
      </w:rPr>
    </w:pPr>
    <w:r>
      <w:rPr>
        <w:rFonts w:ascii="宋体" w:hint="eastAsia"/>
      </w:rPr>
      <w:t>┊</w:t>
    </w:r>
  </w:p>
  <w:p w14:paraId="62628003" w14:textId="77777777" w:rsidR="00856EC1" w:rsidRDefault="00856EC1">
    <w:pPr>
      <w:framePr w:w="466" w:h="11551" w:hSpace="180" w:wrap="auto" w:vAnchor="text" w:hAnchor="page" w:x="831" w:y="151"/>
      <w:jc w:val="center"/>
      <w:rPr>
        <w:rFonts w:ascii="宋体"/>
      </w:rPr>
    </w:pPr>
    <w:r>
      <w:rPr>
        <w:rFonts w:ascii="宋体" w:hint="eastAsia"/>
      </w:rPr>
      <w:t>┊</w:t>
    </w:r>
  </w:p>
  <w:p w14:paraId="77D5D1DF" w14:textId="77777777" w:rsidR="00856EC1" w:rsidRDefault="00856EC1">
    <w:pPr>
      <w:framePr w:w="466" w:h="11551" w:hSpace="180" w:wrap="auto" w:vAnchor="text" w:hAnchor="page" w:x="831" w:y="151"/>
      <w:jc w:val="center"/>
      <w:rPr>
        <w:rFonts w:ascii="宋体"/>
      </w:rPr>
    </w:pPr>
    <w:r>
      <w:rPr>
        <w:rFonts w:ascii="宋体" w:hint="eastAsia"/>
      </w:rPr>
      <w:t>┊</w:t>
    </w:r>
  </w:p>
  <w:p w14:paraId="60E14F98" w14:textId="77777777" w:rsidR="00856EC1" w:rsidRDefault="00856EC1">
    <w:pPr>
      <w:framePr w:w="466" w:h="11551" w:hSpace="180" w:wrap="auto" w:vAnchor="text" w:hAnchor="page" w:x="831" w:y="151"/>
      <w:jc w:val="center"/>
      <w:rPr>
        <w:rFonts w:ascii="宋体"/>
      </w:rPr>
    </w:pPr>
    <w:r>
      <w:rPr>
        <w:rFonts w:ascii="宋体" w:hint="eastAsia"/>
      </w:rPr>
      <w:t>┊</w:t>
    </w:r>
  </w:p>
  <w:p w14:paraId="3EB77686" w14:textId="77777777" w:rsidR="00856EC1" w:rsidRDefault="00856EC1">
    <w:pPr>
      <w:framePr w:w="466" w:h="11551" w:hSpace="180" w:wrap="auto" w:vAnchor="text" w:hAnchor="page" w:x="831" w:y="151"/>
      <w:jc w:val="center"/>
      <w:rPr>
        <w:rFonts w:ascii="宋体"/>
      </w:rPr>
    </w:pPr>
    <w:r>
      <w:rPr>
        <w:rFonts w:ascii="宋体" w:hint="eastAsia"/>
      </w:rPr>
      <w:t>┊</w:t>
    </w:r>
  </w:p>
  <w:p w14:paraId="1F4AD9A2" w14:textId="77777777" w:rsidR="00856EC1" w:rsidRDefault="00856EC1">
    <w:pPr>
      <w:framePr w:w="466" w:h="11551" w:hSpace="180" w:wrap="auto" w:vAnchor="text" w:hAnchor="page" w:x="831" w:y="151"/>
      <w:jc w:val="center"/>
      <w:rPr>
        <w:rFonts w:ascii="宋体"/>
      </w:rPr>
    </w:pPr>
    <w:r>
      <w:rPr>
        <w:rFonts w:ascii="宋体" w:hint="eastAsia"/>
      </w:rPr>
      <w:t>线</w:t>
    </w:r>
  </w:p>
  <w:p w14:paraId="158BE55C" w14:textId="77777777" w:rsidR="00856EC1" w:rsidRDefault="00856EC1">
    <w:pPr>
      <w:framePr w:w="466" w:h="11551" w:hSpace="180" w:wrap="auto" w:vAnchor="text" w:hAnchor="page" w:x="831" w:y="151"/>
      <w:jc w:val="center"/>
      <w:rPr>
        <w:rFonts w:ascii="宋体"/>
      </w:rPr>
    </w:pPr>
    <w:r>
      <w:rPr>
        <w:rFonts w:ascii="宋体" w:hint="eastAsia"/>
      </w:rPr>
      <w:t>┊</w:t>
    </w:r>
  </w:p>
  <w:p w14:paraId="32EAB52B" w14:textId="77777777" w:rsidR="00856EC1" w:rsidRDefault="00856EC1">
    <w:pPr>
      <w:framePr w:w="466" w:h="11551" w:hSpace="180" w:wrap="auto" w:vAnchor="text" w:hAnchor="page" w:x="831" w:y="151"/>
      <w:jc w:val="center"/>
      <w:rPr>
        <w:rFonts w:ascii="宋体"/>
      </w:rPr>
    </w:pPr>
    <w:r>
      <w:rPr>
        <w:rFonts w:ascii="宋体" w:hint="eastAsia"/>
      </w:rPr>
      <w:t>┊</w:t>
    </w:r>
  </w:p>
  <w:p w14:paraId="7134F5AE" w14:textId="77777777" w:rsidR="00856EC1" w:rsidRDefault="00856EC1">
    <w:pPr>
      <w:framePr w:w="466" w:h="11551" w:hSpace="180" w:wrap="auto" w:vAnchor="text" w:hAnchor="page" w:x="831" w:y="151"/>
      <w:jc w:val="center"/>
      <w:rPr>
        <w:rFonts w:ascii="宋体"/>
      </w:rPr>
    </w:pPr>
    <w:r>
      <w:rPr>
        <w:rFonts w:ascii="宋体" w:hint="eastAsia"/>
      </w:rPr>
      <w:t>┊</w:t>
    </w:r>
  </w:p>
  <w:p w14:paraId="17C203DB" w14:textId="77777777" w:rsidR="00856EC1" w:rsidRDefault="00856EC1">
    <w:pPr>
      <w:framePr w:w="466" w:h="11551" w:hSpace="180" w:wrap="auto" w:vAnchor="text" w:hAnchor="page" w:x="831" w:y="151"/>
      <w:jc w:val="center"/>
      <w:rPr>
        <w:rFonts w:ascii="宋体"/>
      </w:rPr>
    </w:pPr>
    <w:r>
      <w:rPr>
        <w:rFonts w:ascii="宋体" w:hint="eastAsia"/>
      </w:rPr>
      <w:t>┊</w:t>
    </w:r>
  </w:p>
  <w:p w14:paraId="091AB4EA" w14:textId="77777777" w:rsidR="00856EC1" w:rsidRDefault="00856EC1">
    <w:pPr>
      <w:framePr w:w="466" w:h="11551" w:hSpace="180" w:wrap="auto" w:vAnchor="text" w:hAnchor="page" w:x="831" w:y="151"/>
      <w:jc w:val="center"/>
      <w:rPr>
        <w:rFonts w:ascii="宋体"/>
      </w:rPr>
    </w:pPr>
    <w:r>
      <w:rPr>
        <w:rFonts w:ascii="宋体" w:hint="eastAsia"/>
      </w:rPr>
      <w:t>┊</w:t>
    </w:r>
  </w:p>
  <w:p w14:paraId="609B2C01" w14:textId="77777777" w:rsidR="00856EC1" w:rsidRDefault="00856EC1">
    <w:pPr>
      <w:framePr w:w="466" w:h="11551" w:hSpace="180" w:wrap="auto" w:vAnchor="text" w:hAnchor="page" w:x="831" w:y="151"/>
      <w:jc w:val="center"/>
      <w:rPr>
        <w:rFonts w:ascii="宋体"/>
      </w:rPr>
    </w:pPr>
    <w:r>
      <w:rPr>
        <w:rFonts w:ascii="宋体" w:hint="eastAsia"/>
      </w:rPr>
      <w:t>┊</w:t>
    </w:r>
  </w:p>
  <w:p w14:paraId="3BF408A4" w14:textId="77777777" w:rsidR="00856EC1" w:rsidRDefault="00856EC1">
    <w:pPr>
      <w:framePr w:w="466" w:h="11551" w:hSpace="180" w:wrap="auto" w:vAnchor="text" w:hAnchor="page" w:x="831" w:y="151"/>
      <w:jc w:val="center"/>
      <w:rPr>
        <w:rFonts w:ascii="宋体"/>
      </w:rPr>
    </w:pPr>
    <w:r>
      <w:rPr>
        <w:rFonts w:ascii="宋体" w:hint="eastAsia"/>
      </w:rPr>
      <w:t>┊</w:t>
    </w:r>
  </w:p>
  <w:p w14:paraId="1BFC5319" w14:textId="77777777" w:rsidR="00856EC1" w:rsidRDefault="00856EC1">
    <w:pPr>
      <w:framePr w:w="466" w:h="11551" w:hSpace="180" w:wrap="auto" w:vAnchor="text" w:hAnchor="page" w:x="831" w:y="151"/>
      <w:jc w:val="center"/>
      <w:rPr>
        <w:rFonts w:ascii="宋体"/>
      </w:rPr>
    </w:pPr>
    <w:r>
      <w:rPr>
        <w:rFonts w:ascii="宋体" w:hint="eastAsia"/>
      </w:rPr>
      <w:t>┊</w:t>
    </w:r>
  </w:p>
  <w:p w14:paraId="3A0C9F8D" w14:textId="77777777" w:rsidR="00856EC1" w:rsidRDefault="00856EC1">
    <w:pPr>
      <w:framePr w:w="466" w:h="11551" w:hSpace="180" w:wrap="auto" w:vAnchor="text" w:hAnchor="page" w:x="831" w:y="151"/>
      <w:jc w:val="center"/>
      <w:rPr>
        <w:rFonts w:ascii="宋体"/>
      </w:rPr>
    </w:pPr>
    <w:r>
      <w:rPr>
        <w:rFonts w:ascii="宋体" w:hint="eastAsia"/>
      </w:rPr>
      <w:t>┊</w:t>
    </w:r>
  </w:p>
  <w:p w14:paraId="1151CA47" w14:textId="77777777" w:rsidR="00856EC1" w:rsidRDefault="00856EC1">
    <w:pPr>
      <w:framePr w:w="466" w:h="11551" w:hSpace="180" w:wrap="auto" w:vAnchor="text" w:hAnchor="page" w:x="831" w:y="151"/>
      <w:jc w:val="center"/>
      <w:rPr>
        <w:rFonts w:ascii="宋体"/>
      </w:rPr>
    </w:pPr>
    <w:r>
      <w:rPr>
        <w:rFonts w:ascii="宋体" w:hint="eastAsia"/>
      </w:rPr>
      <w:t>┊</w:t>
    </w:r>
  </w:p>
  <w:p w14:paraId="09C9C868" w14:textId="77777777" w:rsidR="00856EC1" w:rsidRDefault="00856EC1">
    <w:pPr>
      <w:framePr w:w="466" w:h="11551" w:hSpace="180" w:wrap="auto" w:vAnchor="text" w:hAnchor="page" w:x="831" w:y="151"/>
      <w:jc w:val="center"/>
      <w:rPr>
        <w:rFonts w:ascii="宋体"/>
      </w:rPr>
    </w:pPr>
    <w:r>
      <w:rPr>
        <w:rFonts w:ascii="宋体" w:hint="eastAsia"/>
      </w:rPr>
      <w:t>┊</w:t>
    </w:r>
  </w:p>
  <w:p w14:paraId="1D1A039E" w14:textId="77777777" w:rsidR="00856EC1" w:rsidRDefault="00856EC1">
    <w:pPr>
      <w:framePr w:w="466" w:h="11551" w:hSpace="180" w:wrap="auto" w:vAnchor="text" w:hAnchor="page" w:x="831" w:y="151"/>
      <w:jc w:val="center"/>
      <w:rPr>
        <w:rFonts w:ascii="宋体"/>
      </w:rPr>
    </w:pPr>
    <w:r>
      <w:rPr>
        <w:rFonts w:ascii="宋体" w:hint="eastAsia"/>
      </w:rPr>
      <w:t>┊</w:t>
    </w:r>
  </w:p>
  <w:p w14:paraId="0A0982F8" w14:textId="77777777" w:rsidR="00856EC1" w:rsidRDefault="00856EC1">
    <w:pPr>
      <w:framePr w:w="466" w:h="11551" w:hSpace="180" w:wrap="auto" w:vAnchor="text" w:hAnchor="page" w:x="831" w:y="151"/>
      <w:jc w:val="center"/>
    </w:pPr>
    <w:r>
      <w:rPr>
        <w:rFonts w:ascii="宋体" w:hint="eastAsia"/>
      </w:rPr>
      <w:t>┊</w:t>
    </w:r>
  </w:p>
  <w:p w14:paraId="29F20AE9" w14:textId="77777777" w:rsidR="00856EC1" w:rsidRPr="002666F4" w:rsidRDefault="00856EC1">
    <w:pPr>
      <w:pStyle w:val="a4"/>
      <w:pBdr>
        <w:bottom w:val="single" w:sz="6" w:space="12" w:color="auto"/>
      </w:pBdr>
    </w:pPr>
  </w:p>
  <w:p w14:paraId="45994391" w14:textId="4533568A" w:rsidR="00856EC1" w:rsidRDefault="00856EC1">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856EC1" w:rsidRDefault="00856EC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856EC1" w:rsidRDefault="00856EC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856EC1" w:rsidRDefault="00856EC1">
    <w:pPr>
      <w:pStyle w:val="a4"/>
      <w:pBdr>
        <w:bottom w:val="single" w:sz="6" w:space="12" w:color="auto"/>
      </w:pBdr>
      <w:jc w:val="right"/>
    </w:pPr>
  </w:p>
  <w:p w14:paraId="6246CF2F" w14:textId="77777777" w:rsidR="00856EC1" w:rsidRDefault="00856EC1">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856EC1" w:rsidRDefault="00856EC1">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856EC1" w:rsidRDefault="00856EC1">
    <w:pPr>
      <w:framePr w:w="466" w:h="11551" w:hSpace="180" w:wrap="auto" w:vAnchor="text" w:hAnchor="page" w:x="831" w:y="151"/>
      <w:jc w:val="center"/>
      <w:rPr>
        <w:rFonts w:ascii="宋体"/>
      </w:rPr>
    </w:pPr>
  </w:p>
  <w:p w14:paraId="453AD997" w14:textId="77777777" w:rsidR="00856EC1" w:rsidRDefault="00856EC1">
    <w:pPr>
      <w:framePr w:w="466" w:h="11551" w:hSpace="180" w:wrap="auto" w:vAnchor="text" w:hAnchor="page" w:x="831" w:y="151"/>
      <w:jc w:val="center"/>
      <w:rPr>
        <w:rFonts w:ascii="宋体"/>
      </w:rPr>
    </w:pPr>
  </w:p>
  <w:p w14:paraId="7DBA4B58" w14:textId="77777777" w:rsidR="00856EC1" w:rsidRDefault="00856EC1">
    <w:pPr>
      <w:framePr w:w="466" w:h="11551" w:hSpace="180" w:wrap="auto" w:vAnchor="text" w:hAnchor="page" w:x="831" w:y="151"/>
      <w:jc w:val="center"/>
      <w:rPr>
        <w:rFonts w:ascii="宋体"/>
      </w:rPr>
    </w:pPr>
  </w:p>
  <w:p w14:paraId="6EE978D6" w14:textId="77777777" w:rsidR="00856EC1" w:rsidRDefault="00856EC1">
    <w:pPr>
      <w:framePr w:w="466" w:h="11551" w:hSpace="180" w:wrap="auto" w:vAnchor="text" w:hAnchor="page" w:x="831" w:y="151"/>
      <w:jc w:val="center"/>
      <w:rPr>
        <w:rFonts w:ascii="宋体"/>
      </w:rPr>
    </w:pPr>
  </w:p>
  <w:p w14:paraId="0DCD8BFA" w14:textId="77777777" w:rsidR="00856EC1" w:rsidRDefault="00856EC1">
    <w:pPr>
      <w:framePr w:w="466" w:h="11551" w:hSpace="180" w:wrap="auto" w:vAnchor="text" w:hAnchor="page" w:x="831" w:y="151"/>
      <w:jc w:val="center"/>
      <w:rPr>
        <w:rFonts w:ascii="宋体"/>
      </w:rPr>
    </w:pPr>
  </w:p>
  <w:p w14:paraId="217FAE65" w14:textId="77777777" w:rsidR="00856EC1" w:rsidRDefault="00856EC1">
    <w:pPr>
      <w:framePr w:w="466" w:h="11551" w:hSpace="180" w:wrap="auto" w:vAnchor="text" w:hAnchor="page" w:x="831" w:y="151"/>
      <w:jc w:val="center"/>
      <w:rPr>
        <w:rFonts w:ascii="宋体"/>
      </w:rPr>
    </w:pPr>
  </w:p>
  <w:p w14:paraId="3A52117D" w14:textId="77777777" w:rsidR="00856EC1" w:rsidRDefault="00856EC1">
    <w:pPr>
      <w:framePr w:w="466" w:h="11551" w:hSpace="180" w:wrap="auto" w:vAnchor="text" w:hAnchor="page" w:x="831" w:y="151"/>
      <w:jc w:val="center"/>
      <w:rPr>
        <w:rFonts w:ascii="宋体"/>
      </w:rPr>
    </w:pPr>
  </w:p>
  <w:p w14:paraId="7975B61C" w14:textId="77777777" w:rsidR="00856EC1" w:rsidRDefault="00856EC1">
    <w:pPr>
      <w:framePr w:w="466" w:h="11551" w:hSpace="180" w:wrap="auto" w:vAnchor="text" w:hAnchor="page" w:x="831" w:y="151"/>
      <w:jc w:val="center"/>
      <w:rPr>
        <w:rFonts w:ascii="宋体"/>
      </w:rPr>
    </w:pPr>
  </w:p>
  <w:p w14:paraId="33D837E0" w14:textId="77777777" w:rsidR="00856EC1" w:rsidRDefault="00856EC1">
    <w:pPr>
      <w:framePr w:w="466" w:h="11551" w:hSpace="180" w:wrap="auto" w:vAnchor="text" w:hAnchor="page" w:x="831" w:y="151"/>
      <w:jc w:val="center"/>
      <w:rPr>
        <w:rFonts w:ascii="宋体"/>
      </w:rPr>
    </w:pPr>
  </w:p>
  <w:p w14:paraId="08E44ED7" w14:textId="77777777" w:rsidR="00856EC1" w:rsidRDefault="00856EC1">
    <w:pPr>
      <w:framePr w:w="466" w:h="11551" w:hSpace="180" w:wrap="auto" w:vAnchor="text" w:hAnchor="page" w:x="831" w:y="151"/>
      <w:jc w:val="center"/>
      <w:rPr>
        <w:rFonts w:ascii="宋体"/>
      </w:rPr>
    </w:pPr>
    <w:r>
      <w:rPr>
        <w:rFonts w:ascii="宋体" w:hint="eastAsia"/>
      </w:rPr>
      <w:t>┊</w:t>
    </w:r>
  </w:p>
  <w:p w14:paraId="39B14601" w14:textId="77777777" w:rsidR="00856EC1" w:rsidRDefault="00856EC1">
    <w:pPr>
      <w:framePr w:w="466" w:h="11551" w:hSpace="180" w:wrap="auto" w:vAnchor="text" w:hAnchor="page" w:x="831" w:y="151"/>
      <w:jc w:val="center"/>
      <w:rPr>
        <w:rFonts w:ascii="宋体"/>
      </w:rPr>
    </w:pPr>
    <w:r>
      <w:rPr>
        <w:rFonts w:ascii="宋体" w:hint="eastAsia"/>
      </w:rPr>
      <w:t>┊</w:t>
    </w:r>
  </w:p>
  <w:p w14:paraId="60D75B2B" w14:textId="77777777" w:rsidR="00856EC1" w:rsidRDefault="00856EC1">
    <w:pPr>
      <w:framePr w:w="466" w:h="11551" w:hSpace="180" w:wrap="auto" w:vAnchor="text" w:hAnchor="page" w:x="831" w:y="151"/>
      <w:jc w:val="center"/>
      <w:rPr>
        <w:rFonts w:ascii="宋体"/>
      </w:rPr>
    </w:pPr>
    <w:r>
      <w:rPr>
        <w:rFonts w:ascii="宋体" w:hint="eastAsia"/>
      </w:rPr>
      <w:t>┊</w:t>
    </w:r>
  </w:p>
  <w:p w14:paraId="40D17369" w14:textId="77777777" w:rsidR="00856EC1" w:rsidRDefault="00856EC1">
    <w:pPr>
      <w:framePr w:w="466" w:h="11551" w:hSpace="180" w:wrap="auto" w:vAnchor="text" w:hAnchor="page" w:x="831" w:y="151"/>
      <w:jc w:val="center"/>
      <w:rPr>
        <w:rFonts w:ascii="宋体"/>
      </w:rPr>
    </w:pPr>
    <w:r>
      <w:rPr>
        <w:rFonts w:ascii="宋体" w:hint="eastAsia"/>
      </w:rPr>
      <w:t>┊</w:t>
    </w:r>
  </w:p>
  <w:p w14:paraId="3E456779" w14:textId="77777777" w:rsidR="00856EC1" w:rsidRDefault="00856EC1">
    <w:pPr>
      <w:framePr w:w="466" w:h="11551" w:hSpace="180" w:wrap="auto" w:vAnchor="text" w:hAnchor="page" w:x="831" w:y="151"/>
      <w:jc w:val="center"/>
      <w:rPr>
        <w:rFonts w:ascii="宋体"/>
      </w:rPr>
    </w:pPr>
    <w:r>
      <w:rPr>
        <w:rFonts w:ascii="宋体" w:hint="eastAsia"/>
      </w:rPr>
      <w:t>┊</w:t>
    </w:r>
  </w:p>
  <w:p w14:paraId="079F6F1E" w14:textId="77777777" w:rsidR="00856EC1" w:rsidRDefault="00856EC1">
    <w:pPr>
      <w:framePr w:w="466" w:h="11551" w:hSpace="180" w:wrap="auto" w:vAnchor="text" w:hAnchor="page" w:x="831" w:y="151"/>
      <w:jc w:val="center"/>
      <w:rPr>
        <w:rFonts w:ascii="宋体"/>
      </w:rPr>
    </w:pPr>
    <w:r>
      <w:rPr>
        <w:rFonts w:ascii="宋体" w:hint="eastAsia"/>
      </w:rPr>
      <w:t>┊</w:t>
    </w:r>
  </w:p>
  <w:p w14:paraId="0A76836E" w14:textId="77777777" w:rsidR="00856EC1" w:rsidRDefault="00856EC1">
    <w:pPr>
      <w:framePr w:w="466" w:h="11551" w:hSpace="180" w:wrap="auto" w:vAnchor="text" w:hAnchor="page" w:x="831" w:y="151"/>
      <w:jc w:val="center"/>
      <w:rPr>
        <w:rFonts w:ascii="宋体"/>
      </w:rPr>
    </w:pPr>
    <w:r>
      <w:rPr>
        <w:rFonts w:ascii="宋体" w:hint="eastAsia"/>
      </w:rPr>
      <w:t>┊</w:t>
    </w:r>
  </w:p>
  <w:p w14:paraId="7F9CC8E8" w14:textId="77777777" w:rsidR="00856EC1" w:rsidRDefault="00856EC1">
    <w:pPr>
      <w:framePr w:w="466" w:h="11551" w:hSpace="180" w:wrap="auto" w:vAnchor="text" w:hAnchor="page" w:x="831" w:y="151"/>
      <w:jc w:val="center"/>
      <w:rPr>
        <w:rFonts w:ascii="宋体"/>
      </w:rPr>
    </w:pPr>
    <w:r>
      <w:rPr>
        <w:rFonts w:ascii="宋体" w:hint="eastAsia"/>
      </w:rPr>
      <w:t>┊</w:t>
    </w:r>
  </w:p>
  <w:p w14:paraId="3CD46418" w14:textId="77777777" w:rsidR="00856EC1" w:rsidRDefault="00856EC1">
    <w:pPr>
      <w:framePr w:w="466" w:h="11551" w:hSpace="180" w:wrap="auto" w:vAnchor="text" w:hAnchor="page" w:x="831" w:y="151"/>
      <w:jc w:val="center"/>
      <w:rPr>
        <w:rFonts w:ascii="宋体"/>
      </w:rPr>
    </w:pPr>
    <w:r>
      <w:rPr>
        <w:rFonts w:ascii="宋体" w:hint="eastAsia"/>
      </w:rPr>
      <w:t>┊</w:t>
    </w:r>
  </w:p>
  <w:p w14:paraId="3B10B147" w14:textId="77777777" w:rsidR="00856EC1" w:rsidRDefault="00856EC1">
    <w:pPr>
      <w:framePr w:w="466" w:h="11551" w:hSpace="180" w:wrap="auto" w:vAnchor="text" w:hAnchor="page" w:x="831" w:y="151"/>
      <w:jc w:val="center"/>
      <w:rPr>
        <w:rFonts w:ascii="宋体"/>
      </w:rPr>
    </w:pPr>
    <w:r>
      <w:rPr>
        <w:rFonts w:ascii="宋体" w:hint="eastAsia"/>
      </w:rPr>
      <w:t>┊</w:t>
    </w:r>
  </w:p>
  <w:p w14:paraId="0A6DD25A" w14:textId="77777777" w:rsidR="00856EC1" w:rsidRDefault="00856EC1">
    <w:pPr>
      <w:framePr w:w="466" w:h="11551" w:hSpace="180" w:wrap="auto" w:vAnchor="text" w:hAnchor="page" w:x="831" w:y="151"/>
      <w:jc w:val="center"/>
    </w:pPr>
    <w:r>
      <w:rPr>
        <w:rFonts w:ascii="宋体" w:hint="eastAsia"/>
      </w:rPr>
      <w:t>┊</w:t>
    </w:r>
  </w:p>
  <w:p w14:paraId="322B8D34" w14:textId="77777777" w:rsidR="00856EC1" w:rsidRDefault="00856EC1">
    <w:pPr>
      <w:framePr w:w="466" w:h="11551" w:hSpace="180" w:wrap="auto" w:vAnchor="text" w:hAnchor="page" w:x="831" w:y="151"/>
      <w:jc w:val="center"/>
      <w:rPr>
        <w:rFonts w:ascii="宋体"/>
      </w:rPr>
    </w:pPr>
    <w:r>
      <w:rPr>
        <w:rFonts w:ascii="宋体" w:hint="eastAsia"/>
      </w:rPr>
      <w:t>┊</w:t>
    </w:r>
  </w:p>
  <w:p w14:paraId="4BD4DACF" w14:textId="77777777" w:rsidR="00856EC1" w:rsidRDefault="00856EC1">
    <w:pPr>
      <w:framePr w:w="466" w:h="11551" w:hSpace="180" w:wrap="auto" w:vAnchor="text" w:hAnchor="page" w:x="831" w:y="151"/>
      <w:jc w:val="center"/>
      <w:rPr>
        <w:rFonts w:ascii="宋体"/>
      </w:rPr>
    </w:pPr>
    <w:r>
      <w:rPr>
        <w:rFonts w:ascii="宋体" w:hint="eastAsia"/>
      </w:rPr>
      <w:t>┊</w:t>
    </w:r>
  </w:p>
  <w:p w14:paraId="3FDB05A6" w14:textId="77777777" w:rsidR="00856EC1" w:rsidRDefault="00856EC1">
    <w:pPr>
      <w:framePr w:w="466" w:h="11551" w:hSpace="180" w:wrap="auto" w:vAnchor="text" w:hAnchor="page" w:x="831" w:y="151"/>
      <w:jc w:val="center"/>
      <w:rPr>
        <w:rFonts w:ascii="宋体"/>
      </w:rPr>
    </w:pPr>
    <w:r>
      <w:rPr>
        <w:rFonts w:ascii="宋体" w:hint="eastAsia"/>
      </w:rPr>
      <w:t>装</w:t>
    </w:r>
  </w:p>
  <w:p w14:paraId="507491F6" w14:textId="77777777" w:rsidR="00856EC1" w:rsidRDefault="00856EC1">
    <w:pPr>
      <w:framePr w:w="466" w:h="11551" w:hSpace="180" w:wrap="auto" w:vAnchor="text" w:hAnchor="page" w:x="831" w:y="151"/>
      <w:jc w:val="center"/>
      <w:rPr>
        <w:rFonts w:ascii="宋体"/>
      </w:rPr>
    </w:pPr>
    <w:r>
      <w:rPr>
        <w:rFonts w:ascii="宋体" w:hint="eastAsia"/>
      </w:rPr>
      <w:t>┊</w:t>
    </w:r>
  </w:p>
  <w:p w14:paraId="23107059" w14:textId="77777777" w:rsidR="00856EC1" w:rsidRDefault="00856EC1">
    <w:pPr>
      <w:framePr w:w="466" w:h="11551" w:hSpace="180" w:wrap="auto" w:vAnchor="text" w:hAnchor="page" w:x="831" w:y="151"/>
      <w:jc w:val="center"/>
      <w:rPr>
        <w:rFonts w:ascii="宋体"/>
      </w:rPr>
    </w:pPr>
    <w:r>
      <w:rPr>
        <w:rFonts w:ascii="宋体" w:hint="eastAsia"/>
      </w:rPr>
      <w:t>┊</w:t>
    </w:r>
  </w:p>
  <w:p w14:paraId="48B2C1FA" w14:textId="77777777" w:rsidR="00856EC1" w:rsidRDefault="00856EC1">
    <w:pPr>
      <w:framePr w:w="466" w:h="11551" w:hSpace="180" w:wrap="auto" w:vAnchor="text" w:hAnchor="page" w:x="831" w:y="151"/>
      <w:jc w:val="center"/>
      <w:rPr>
        <w:rFonts w:ascii="宋体"/>
      </w:rPr>
    </w:pPr>
    <w:r>
      <w:rPr>
        <w:rFonts w:ascii="宋体" w:hint="eastAsia"/>
      </w:rPr>
      <w:t>┊</w:t>
    </w:r>
  </w:p>
  <w:p w14:paraId="0CC85DC7" w14:textId="77777777" w:rsidR="00856EC1" w:rsidRDefault="00856EC1">
    <w:pPr>
      <w:framePr w:w="466" w:h="11551" w:hSpace="180" w:wrap="auto" w:vAnchor="text" w:hAnchor="page" w:x="831" w:y="151"/>
      <w:jc w:val="center"/>
      <w:rPr>
        <w:rFonts w:ascii="宋体"/>
      </w:rPr>
    </w:pPr>
    <w:r>
      <w:rPr>
        <w:rFonts w:ascii="宋体" w:hint="eastAsia"/>
      </w:rPr>
      <w:t>┊</w:t>
    </w:r>
  </w:p>
  <w:p w14:paraId="7DC2597B" w14:textId="77777777" w:rsidR="00856EC1" w:rsidRDefault="00856EC1">
    <w:pPr>
      <w:framePr w:w="466" w:h="11551" w:hSpace="180" w:wrap="auto" w:vAnchor="text" w:hAnchor="page" w:x="831" w:y="151"/>
      <w:jc w:val="center"/>
      <w:rPr>
        <w:rFonts w:ascii="宋体"/>
      </w:rPr>
    </w:pPr>
    <w:r>
      <w:rPr>
        <w:rFonts w:ascii="宋体" w:hint="eastAsia"/>
      </w:rPr>
      <w:t>┊</w:t>
    </w:r>
  </w:p>
  <w:p w14:paraId="23EFBABF" w14:textId="77777777" w:rsidR="00856EC1" w:rsidRDefault="00856EC1">
    <w:pPr>
      <w:framePr w:w="466" w:h="11551" w:hSpace="180" w:wrap="auto" w:vAnchor="text" w:hAnchor="page" w:x="831" w:y="151"/>
      <w:jc w:val="center"/>
      <w:rPr>
        <w:rFonts w:ascii="宋体"/>
      </w:rPr>
    </w:pPr>
    <w:r>
      <w:rPr>
        <w:rFonts w:ascii="宋体" w:hint="eastAsia"/>
      </w:rPr>
      <w:t>订</w:t>
    </w:r>
  </w:p>
  <w:p w14:paraId="3EDBFCFD" w14:textId="77777777" w:rsidR="00856EC1" w:rsidRDefault="00856EC1">
    <w:pPr>
      <w:framePr w:w="466" w:h="11551" w:hSpace="180" w:wrap="auto" w:vAnchor="text" w:hAnchor="page" w:x="831" w:y="151"/>
      <w:jc w:val="center"/>
      <w:rPr>
        <w:rFonts w:ascii="宋体"/>
      </w:rPr>
    </w:pPr>
    <w:r>
      <w:rPr>
        <w:rFonts w:ascii="宋体" w:hint="eastAsia"/>
      </w:rPr>
      <w:t>┊</w:t>
    </w:r>
  </w:p>
  <w:p w14:paraId="18855A51" w14:textId="77777777" w:rsidR="00856EC1" w:rsidRDefault="00856EC1">
    <w:pPr>
      <w:framePr w:w="466" w:h="11551" w:hSpace="180" w:wrap="auto" w:vAnchor="text" w:hAnchor="page" w:x="831" w:y="151"/>
      <w:jc w:val="center"/>
      <w:rPr>
        <w:rFonts w:ascii="宋体"/>
      </w:rPr>
    </w:pPr>
    <w:r>
      <w:rPr>
        <w:rFonts w:ascii="宋体" w:hint="eastAsia"/>
      </w:rPr>
      <w:t>┊</w:t>
    </w:r>
  </w:p>
  <w:p w14:paraId="4EE69830" w14:textId="77777777" w:rsidR="00856EC1" w:rsidRDefault="00856EC1">
    <w:pPr>
      <w:framePr w:w="466" w:h="11551" w:hSpace="180" w:wrap="auto" w:vAnchor="text" w:hAnchor="page" w:x="831" w:y="151"/>
      <w:jc w:val="center"/>
      <w:rPr>
        <w:rFonts w:ascii="宋体"/>
      </w:rPr>
    </w:pPr>
    <w:r>
      <w:rPr>
        <w:rFonts w:ascii="宋体" w:hint="eastAsia"/>
      </w:rPr>
      <w:t>┊</w:t>
    </w:r>
  </w:p>
  <w:p w14:paraId="7F693D34" w14:textId="77777777" w:rsidR="00856EC1" w:rsidRDefault="00856EC1">
    <w:pPr>
      <w:framePr w:w="466" w:h="11551" w:hSpace="180" w:wrap="auto" w:vAnchor="text" w:hAnchor="page" w:x="831" w:y="151"/>
      <w:jc w:val="center"/>
      <w:rPr>
        <w:rFonts w:ascii="宋体"/>
      </w:rPr>
    </w:pPr>
    <w:r>
      <w:rPr>
        <w:rFonts w:ascii="宋体" w:hint="eastAsia"/>
      </w:rPr>
      <w:t>┊</w:t>
    </w:r>
  </w:p>
  <w:p w14:paraId="035DF6F2" w14:textId="77777777" w:rsidR="00856EC1" w:rsidRDefault="00856EC1">
    <w:pPr>
      <w:framePr w:w="466" w:h="11551" w:hSpace="180" w:wrap="auto" w:vAnchor="text" w:hAnchor="page" w:x="831" w:y="151"/>
      <w:jc w:val="center"/>
      <w:rPr>
        <w:rFonts w:ascii="宋体"/>
      </w:rPr>
    </w:pPr>
    <w:r>
      <w:rPr>
        <w:rFonts w:ascii="宋体" w:hint="eastAsia"/>
      </w:rPr>
      <w:t>┊</w:t>
    </w:r>
  </w:p>
  <w:p w14:paraId="46D7498D" w14:textId="77777777" w:rsidR="00856EC1" w:rsidRDefault="00856EC1">
    <w:pPr>
      <w:framePr w:w="466" w:h="11551" w:hSpace="180" w:wrap="auto" w:vAnchor="text" w:hAnchor="page" w:x="831" w:y="151"/>
      <w:jc w:val="center"/>
      <w:rPr>
        <w:rFonts w:ascii="宋体"/>
      </w:rPr>
    </w:pPr>
    <w:r>
      <w:rPr>
        <w:rFonts w:ascii="宋体" w:hint="eastAsia"/>
      </w:rPr>
      <w:t>线</w:t>
    </w:r>
  </w:p>
  <w:p w14:paraId="4C2D836F" w14:textId="77777777" w:rsidR="00856EC1" w:rsidRDefault="00856EC1">
    <w:pPr>
      <w:framePr w:w="466" w:h="11551" w:hSpace="180" w:wrap="auto" w:vAnchor="text" w:hAnchor="page" w:x="831" w:y="151"/>
      <w:jc w:val="center"/>
      <w:rPr>
        <w:rFonts w:ascii="宋体"/>
      </w:rPr>
    </w:pPr>
    <w:r>
      <w:rPr>
        <w:rFonts w:ascii="宋体" w:hint="eastAsia"/>
      </w:rPr>
      <w:t>┊</w:t>
    </w:r>
  </w:p>
  <w:p w14:paraId="091811AB" w14:textId="77777777" w:rsidR="00856EC1" w:rsidRDefault="00856EC1">
    <w:pPr>
      <w:framePr w:w="466" w:h="11551" w:hSpace="180" w:wrap="auto" w:vAnchor="text" w:hAnchor="page" w:x="831" w:y="151"/>
      <w:jc w:val="center"/>
      <w:rPr>
        <w:rFonts w:ascii="宋体"/>
      </w:rPr>
    </w:pPr>
    <w:r>
      <w:rPr>
        <w:rFonts w:ascii="宋体" w:hint="eastAsia"/>
      </w:rPr>
      <w:t>┊</w:t>
    </w:r>
  </w:p>
  <w:p w14:paraId="7B6A8683" w14:textId="77777777" w:rsidR="00856EC1" w:rsidRDefault="00856EC1">
    <w:pPr>
      <w:framePr w:w="466" w:h="11551" w:hSpace="180" w:wrap="auto" w:vAnchor="text" w:hAnchor="page" w:x="831" w:y="151"/>
      <w:jc w:val="center"/>
      <w:rPr>
        <w:rFonts w:ascii="宋体"/>
      </w:rPr>
    </w:pPr>
    <w:r>
      <w:rPr>
        <w:rFonts w:ascii="宋体" w:hint="eastAsia"/>
      </w:rPr>
      <w:t>┊</w:t>
    </w:r>
  </w:p>
  <w:p w14:paraId="40B7550A" w14:textId="77777777" w:rsidR="00856EC1" w:rsidRDefault="00856EC1">
    <w:pPr>
      <w:framePr w:w="466" w:h="11551" w:hSpace="180" w:wrap="auto" w:vAnchor="text" w:hAnchor="page" w:x="831" w:y="151"/>
      <w:jc w:val="center"/>
      <w:rPr>
        <w:rFonts w:ascii="宋体"/>
      </w:rPr>
    </w:pPr>
    <w:r>
      <w:rPr>
        <w:rFonts w:ascii="宋体" w:hint="eastAsia"/>
      </w:rPr>
      <w:t>┊</w:t>
    </w:r>
  </w:p>
  <w:p w14:paraId="54462770" w14:textId="77777777" w:rsidR="00856EC1" w:rsidRDefault="00856EC1">
    <w:pPr>
      <w:framePr w:w="466" w:h="11551" w:hSpace="180" w:wrap="auto" w:vAnchor="text" w:hAnchor="page" w:x="831" w:y="151"/>
      <w:jc w:val="center"/>
      <w:rPr>
        <w:rFonts w:ascii="宋体"/>
      </w:rPr>
    </w:pPr>
    <w:r>
      <w:rPr>
        <w:rFonts w:ascii="宋体" w:hint="eastAsia"/>
      </w:rPr>
      <w:t>┊</w:t>
    </w:r>
  </w:p>
  <w:p w14:paraId="2263E67B" w14:textId="77777777" w:rsidR="00856EC1" w:rsidRDefault="00856EC1">
    <w:pPr>
      <w:framePr w:w="466" w:h="11551" w:hSpace="180" w:wrap="auto" w:vAnchor="text" w:hAnchor="page" w:x="831" w:y="151"/>
      <w:jc w:val="center"/>
      <w:rPr>
        <w:rFonts w:ascii="宋体"/>
      </w:rPr>
    </w:pPr>
    <w:r>
      <w:rPr>
        <w:rFonts w:ascii="宋体" w:hint="eastAsia"/>
      </w:rPr>
      <w:t>┊</w:t>
    </w:r>
  </w:p>
  <w:p w14:paraId="6D8DBAA6" w14:textId="77777777" w:rsidR="00856EC1" w:rsidRDefault="00856EC1">
    <w:pPr>
      <w:framePr w:w="466" w:h="11551" w:hSpace="180" w:wrap="auto" w:vAnchor="text" w:hAnchor="page" w:x="831" w:y="151"/>
      <w:jc w:val="center"/>
      <w:rPr>
        <w:rFonts w:ascii="宋体"/>
      </w:rPr>
    </w:pPr>
    <w:r>
      <w:rPr>
        <w:rFonts w:ascii="宋体" w:hint="eastAsia"/>
      </w:rPr>
      <w:t>┊</w:t>
    </w:r>
  </w:p>
  <w:p w14:paraId="713E5475" w14:textId="77777777" w:rsidR="00856EC1" w:rsidRDefault="00856EC1">
    <w:pPr>
      <w:framePr w:w="466" w:h="11551" w:hSpace="180" w:wrap="auto" w:vAnchor="text" w:hAnchor="page" w:x="831" w:y="151"/>
      <w:jc w:val="center"/>
      <w:rPr>
        <w:rFonts w:ascii="宋体"/>
      </w:rPr>
    </w:pPr>
    <w:r>
      <w:rPr>
        <w:rFonts w:ascii="宋体" w:hint="eastAsia"/>
      </w:rPr>
      <w:t>┊</w:t>
    </w:r>
  </w:p>
  <w:p w14:paraId="7F3B0AE8" w14:textId="77777777" w:rsidR="00856EC1" w:rsidRDefault="00856EC1">
    <w:pPr>
      <w:framePr w:w="466" w:h="11551" w:hSpace="180" w:wrap="auto" w:vAnchor="text" w:hAnchor="page" w:x="831" w:y="151"/>
      <w:jc w:val="center"/>
      <w:rPr>
        <w:rFonts w:ascii="宋体"/>
      </w:rPr>
    </w:pPr>
    <w:r>
      <w:rPr>
        <w:rFonts w:ascii="宋体" w:hint="eastAsia"/>
      </w:rPr>
      <w:t>┊</w:t>
    </w:r>
  </w:p>
  <w:p w14:paraId="171E509B" w14:textId="77777777" w:rsidR="00856EC1" w:rsidRDefault="00856EC1">
    <w:pPr>
      <w:framePr w:w="466" w:h="11551" w:hSpace="180" w:wrap="auto" w:vAnchor="text" w:hAnchor="page" w:x="831" w:y="151"/>
      <w:jc w:val="center"/>
      <w:rPr>
        <w:rFonts w:ascii="宋体"/>
      </w:rPr>
    </w:pPr>
    <w:r>
      <w:rPr>
        <w:rFonts w:ascii="宋体" w:hint="eastAsia"/>
      </w:rPr>
      <w:t>┊</w:t>
    </w:r>
  </w:p>
  <w:p w14:paraId="01071A90" w14:textId="77777777" w:rsidR="00856EC1" w:rsidRDefault="00856EC1">
    <w:pPr>
      <w:framePr w:w="466" w:h="11551" w:hSpace="180" w:wrap="auto" w:vAnchor="text" w:hAnchor="page" w:x="831" w:y="151"/>
      <w:jc w:val="center"/>
      <w:rPr>
        <w:rFonts w:ascii="宋体"/>
      </w:rPr>
    </w:pPr>
    <w:r>
      <w:rPr>
        <w:rFonts w:ascii="宋体" w:hint="eastAsia"/>
      </w:rPr>
      <w:t>┊</w:t>
    </w:r>
  </w:p>
  <w:p w14:paraId="0892A809" w14:textId="77777777" w:rsidR="00856EC1" w:rsidRDefault="00856EC1">
    <w:pPr>
      <w:framePr w:w="466" w:h="11551" w:hSpace="180" w:wrap="auto" w:vAnchor="text" w:hAnchor="page" w:x="831" w:y="151"/>
      <w:jc w:val="center"/>
      <w:rPr>
        <w:rFonts w:ascii="宋体"/>
      </w:rPr>
    </w:pPr>
    <w:r>
      <w:rPr>
        <w:rFonts w:ascii="宋体" w:hint="eastAsia"/>
      </w:rPr>
      <w:t>┊</w:t>
    </w:r>
  </w:p>
  <w:p w14:paraId="7D450AB4" w14:textId="77777777" w:rsidR="00856EC1" w:rsidRDefault="00856EC1">
    <w:pPr>
      <w:framePr w:w="466" w:h="11551" w:hSpace="180" w:wrap="auto" w:vAnchor="text" w:hAnchor="page" w:x="831" w:y="151"/>
      <w:jc w:val="center"/>
    </w:pPr>
    <w:r>
      <w:rPr>
        <w:rFonts w:ascii="宋体" w:hint="eastAsia"/>
      </w:rPr>
      <w:t>┊</w:t>
    </w:r>
  </w:p>
  <w:p w14:paraId="5CB891E3" w14:textId="77777777" w:rsidR="00856EC1" w:rsidRPr="001934B9" w:rsidRDefault="00856EC1">
    <w:pPr>
      <w:pStyle w:val="a4"/>
      <w:pBdr>
        <w:bottom w:val="single" w:sz="6" w:space="12" w:color="auto"/>
      </w:pBdr>
    </w:pPr>
  </w:p>
  <w:p w14:paraId="2FC1A8AD" w14:textId="65F390EB" w:rsidR="00856EC1" w:rsidRDefault="00856EC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856EC1" w:rsidRDefault="00856EC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856EC1" w:rsidRDefault="00856EC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856EC1" w:rsidRDefault="00856EC1">
    <w:pPr>
      <w:pStyle w:val="a4"/>
      <w:pBdr>
        <w:bottom w:val="single" w:sz="6" w:space="12" w:color="auto"/>
      </w:pBdr>
      <w:jc w:val="right"/>
    </w:pPr>
  </w:p>
  <w:p w14:paraId="09A7A842" w14:textId="77777777" w:rsidR="00856EC1" w:rsidRDefault="00856EC1">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856EC1" w:rsidRDefault="00856EC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2"/>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384"/>
    <w:rsid w:val="00036A61"/>
    <w:rsid w:val="00037545"/>
    <w:rsid w:val="0004062B"/>
    <w:rsid w:val="0004099C"/>
    <w:rsid w:val="00041B2B"/>
    <w:rsid w:val="000437EC"/>
    <w:rsid w:val="00043C78"/>
    <w:rsid w:val="0004414A"/>
    <w:rsid w:val="00044C36"/>
    <w:rsid w:val="00046970"/>
    <w:rsid w:val="000501B1"/>
    <w:rsid w:val="00051063"/>
    <w:rsid w:val="000516B0"/>
    <w:rsid w:val="00052475"/>
    <w:rsid w:val="000530F3"/>
    <w:rsid w:val="00054D57"/>
    <w:rsid w:val="0006273E"/>
    <w:rsid w:val="000649A8"/>
    <w:rsid w:val="00065ED2"/>
    <w:rsid w:val="00066573"/>
    <w:rsid w:val="000704B9"/>
    <w:rsid w:val="00072327"/>
    <w:rsid w:val="00073CA4"/>
    <w:rsid w:val="000748DF"/>
    <w:rsid w:val="0007569E"/>
    <w:rsid w:val="000763AB"/>
    <w:rsid w:val="000819D6"/>
    <w:rsid w:val="00081B8D"/>
    <w:rsid w:val="00084191"/>
    <w:rsid w:val="000841D8"/>
    <w:rsid w:val="000860B8"/>
    <w:rsid w:val="00086C37"/>
    <w:rsid w:val="00087B15"/>
    <w:rsid w:val="0009134A"/>
    <w:rsid w:val="00092B99"/>
    <w:rsid w:val="000930D2"/>
    <w:rsid w:val="000A0129"/>
    <w:rsid w:val="000A0E0D"/>
    <w:rsid w:val="000A1FBB"/>
    <w:rsid w:val="000A28DE"/>
    <w:rsid w:val="000A3D51"/>
    <w:rsid w:val="000A49F8"/>
    <w:rsid w:val="000A4E85"/>
    <w:rsid w:val="000A66FF"/>
    <w:rsid w:val="000A67F3"/>
    <w:rsid w:val="000B0850"/>
    <w:rsid w:val="000B2345"/>
    <w:rsid w:val="000B7D1F"/>
    <w:rsid w:val="000C1407"/>
    <w:rsid w:val="000C537C"/>
    <w:rsid w:val="000D1B92"/>
    <w:rsid w:val="000D317C"/>
    <w:rsid w:val="000D3C00"/>
    <w:rsid w:val="000D4EDA"/>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DD6"/>
    <w:rsid w:val="00127E1A"/>
    <w:rsid w:val="00130D5E"/>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0E6F"/>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3201"/>
    <w:rsid w:val="00184C04"/>
    <w:rsid w:val="00186503"/>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124E"/>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687"/>
    <w:rsid w:val="00283158"/>
    <w:rsid w:val="00285718"/>
    <w:rsid w:val="00290749"/>
    <w:rsid w:val="00292074"/>
    <w:rsid w:val="00294073"/>
    <w:rsid w:val="00295444"/>
    <w:rsid w:val="00296DFF"/>
    <w:rsid w:val="00296EA4"/>
    <w:rsid w:val="002A0042"/>
    <w:rsid w:val="002A0D74"/>
    <w:rsid w:val="002A1502"/>
    <w:rsid w:val="002A226F"/>
    <w:rsid w:val="002A431E"/>
    <w:rsid w:val="002A6D6F"/>
    <w:rsid w:val="002A7521"/>
    <w:rsid w:val="002B16CE"/>
    <w:rsid w:val="002B393F"/>
    <w:rsid w:val="002B4F3E"/>
    <w:rsid w:val="002B6422"/>
    <w:rsid w:val="002B6ED1"/>
    <w:rsid w:val="002B736F"/>
    <w:rsid w:val="002C020C"/>
    <w:rsid w:val="002C09B2"/>
    <w:rsid w:val="002C471E"/>
    <w:rsid w:val="002C50DF"/>
    <w:rsid w:val="002C5689"/>
    <w:rsid w:val="002C5823"/>
    <w:rsid w:val="002C66F3"/>
    <w:rsid w:val="002C6D28"/>
    <w:rsid w:val="002C6EFF"/>
    <w:rsid w:val="002D14D4"/>
    <w:rsid w:val="002D1741"/>
    <w:rsid w:val="002D21F7"/>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1183"/>
    <w:rsid w:val="003120BC"/>
    <w:rsid w:val="0031461F"/>
    <w:rsid w:val="00317BBF"/>
    <w:rsid w:val="00317DF7"/>
    <w:rsid w:val="003203BE"/>
    <w:rsid w:val="00320628"/>
    <w:rsid w:val="0032134E"/>
    <w:rsid w:val="003226D9"/>
    <w:rsid w:val="00322B52"/>
    <w:rsid w:val="00322D84"/>
    <w:rsid w:val="00326243"/>
    <w:rsid w:val="0032700F"/>
    <w:rsid w:val="00330168"/>
    <w:rsid w:val="00331F2D"/>
    <w:rsid w:val="0033218F"/>
    <w:rsid w:val="003349A3"/>
    <w:rsid w:val="0033781B"/>
    <w:rsid w:val="0034414F"/>
    <w:rsid w:val="003476DF"/>
    <w:rsid w:val="00355F9A"/>
    <w:rsid w:val="00356D9A"/>
    <w:rsid w:val="00357253"/>
    <w:rsid w:val="003606CD"/>
    <w:rsid w:val="00360D8B"/>
    <w:rsid w:val="00362A59"/>
    <w:rsid w:val="00362FA3"/>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904C0"/>
    <w:rsid w:val="00390CE2"/>
    <w:rsid w:val="00391D42"/>
    <w:rsid w:val="00392E0F"/>
    <w:rsid w:val="00393B14"/>
    <w:rsid w:val="00396FE3"/>
    <w:rsid w:val="0039721E"/>
    <w:rsid w:val="003A2B91"/>
    <w:rsid w:val="003A2D1A"/>
    <w:rsid w:val="003A369E"/>
    <w:rsid w:val="003A54DB"/>
    <w:rsid w:val="003A6058"/>
    <w:rsid w:val="003A6B1A"/>
    <w:rsid w:val="003A7600"/>
    <w:rsid w:val="003B38CF"/>
    <w:rsid w:val="003B468B"/>
    <w:rsid w:val="003C13A0"/>
    <w:rsid w:val="003C202E"/>
    <w:rsid w:val="003C23C9"/>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3707A"/>
    <w:rsid w:val="00437ED3"/>
    <w:rsid w:val="00440334"/>
    <w:rsid w:val="004416E8"/>
    <w:rsid w:val="00443257"/>
    <w:rsid w:val="00444D1F"/>
    <w:rsid w:val="00445AEF"/>
    <w:rsid w:val="00450E5B"/>
    <w:rsid w:val="004524C5"/>
    <w:rsid w:val="0045281C"/>
    <w:rsid w:val="0045295D"/>
    <w:rsid w:val="00452B94"/>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19C4"/>
    <w:rsid w:val="004A30C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31A"/>
    <w:rsid w:val="004D36B9"/>
    <w:rsid w:val="004D3792"/>
    <w:rsid w:val="004D4C23"/>
    <w:rsid w:val="004D4F44"/>
    <w:rsid w:val="004D573F"/>
    <w:rsid w:val="004D5C56"/>
    <w:rsid w:val="004D6B55"/>
    <w:rsid w:val="004D6F3F"/>
    <w:rsid w:val="004E03DC"/>
    <w:rsid w:val="004E242F"/>
    <w:rsid w:val="004E6A09"/>
    <w:rsid w:val="004F1296"/>
    <w:rsid w:val="004F18D2"/>
    <w:rsid w:val="004F2869"/>
    <w:rsid w:val="004F2B06"/>
    <w:rsid w:val="004F76BB"/>
    <w:rsid w:val="004F7A37"/>
    <w:rsid w:val="004F7BEE"/>
    <w:rsid w:val="00501B6A"/>
    <w:rsid w:val="005028DF"/>
    <w:rsid w:val="0050296E"/>
    <w:rsid w:val="0050471F"/>
    <w:rsid w:val="00504C35"/>
    <w:rsid w:val="00504CCB"/>
    <w:rsid w:val="00505435"/>
    <w:rsid w:val="0050673D"/>
    <w:rsid w:val="00506D70"/>
    <w:rsid w:val="00511B10"/>
    <w:rsid w:val="00511B93"/>
    <w:rsid w:val="00512283"/>
    <w:rsid w:val="00512D36"/>
    <w:rsid w:val="00513497"/>
    <w:rsid w:val="0051636C"/>
    <w:rsid w:val="005172BE"/>
    <w:rsid w:val="005175CA"/>
    <w:rsid w:val="00517EBF"/>
    <w:rsid w:val="00522F0D"/>
    <w:rsid w:val="00525CA2"/>
    <w:rsid w:val="00526733"/>
    <w:rsid w:val="00526E5C"/>
    <w:rsid w:val="005270CF"/>
    <w:rsid w:val="005275F3"/>
    <w:rsid w:val="00527CD0"/>
    <w:rsid w:val="005303AE"/>
    <w:rsid w:val="005316F4"/>
    <w:rsid w:val="005378AF"/>
    <w:rsid w:val="005408B9"/>
    <w:rsid w:val="005424E0"/>
    <w:rsid w:val="00546A0A"/>
    <w:rsid w:val="00546A48"/>
    <w:rsid w:val="00546A5C"/>
    <w:rsid w:val="0054711C"/>
    <w:rsid w:val="00554C12"/>
    <w:rsid w:val="00555A3B"/>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8A4"/>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980"/>
    <w:rsid w:val="005D1C32"/>
    <w:rsid w:val="005D1F72"/>
    <w:rsid w:val="005D2420"/>
    <w:rsid w:val="005D260F"/>
    <w:rsid w:val="005D4411"/>
    <w:rsid w:val="005D6DF4"/>
    <w:rsid w:val="005D74BA"/>
    <w:rsid w:val="005D7CDA"/>
    <w:rsid w:val="005E265A"/>
    <w:rsid w:val="005E2873"/>
    <w:rsid w:val="005E36A8"/>
    <w:rsid w:val="005E45CC"/>
    <w:rsid w:val="005F1D12"/>
    <w:rsid w:val="005F2E5E"/>
    <w:rsid w:val="005F657C"/>
    <w:rsid w:val="005F7D07"/>
    <w:rsid w:val="005F7E6E"/>
    <w:rsid w:val="00603377"/>
    <w:rsid w:val="0060499C"/>
    <w:rsid w:val="006073EC"/>
    <w:rsid w:val="00607C74"/>
    <w:rsid w:val="0061034A"/>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90"/>
    <w:rsid w:val="00650FA3"/>
    <w:rsid w:val="00651A69"/>
    <w:rsid w:val="00652A27"/>
    <w:rsid w:val="00653890"/>
    <w:rsid w:val="006626F1"/>
    <w:rsid w:val="0066350F"/>
    <w:rsid w:val="00664557"/>
    <w:rsid w:val="00665CFF"/>
    <w:rsid w:val="00666889"/>
    <w:rsid w:val="006700EF"/>
    <w:rsid w:val="00670BDF"/>
    <w:rsid w:val="00673062"/>
    <w:rsid w:val="00673492"/>
    <w:rsid w:val="0067595B"/>
    <w:rsid w:val="00677829"/>
    <w:rsid w:val="0068158F"/>
    <w:rsid w:val="00682C8A"/>
    <w:rsid w:val="00683054"/>
    <w:rsid w:val="0068507D"/>
    <w:rsid w:val="00686628"/>
    <w:rsid w:val="00686F82"/>
    <w:rsid w:val="0068703A"/>
    <w:rsid w:val="00693526"/>
    <w:rsid w:val="00693C37"/>
    <w:rsid w:val="00694122"/>
    <w:rsid w:val="00695233"/>
    <w:rsid w:val="00695A4F"/>
    <w:rsid w:val="00697003"/>
    <w:rsid w:val="006A201E"/>
    <w:rsid w:val="006A2A0A"/>
    <w:rsid w:val="006A3AAF"/>
    <w:rsid w:val="006A4052"/>
    <w:rsid w:val="006A4148"/>
    <w:rsid w:val="006A4DDD"/>
    <w:rsid w:val="006A52DE"/>
    <w:rsid w:val="006A7D78"/>
    <w:rsid w:val="006B0C9A"/>
    <w:rsid w:val="006B1593"/>
    <w:rsid w:val="006B3972"/>
    <w:rsid w:val="006B41C5"/>
    <w:rsid w:val="006B49A6"/>
    <w:rsid w:val="006B557E"/>
    <w:rsid w:val="006B6700"/>
    <w:rsid w:val="006C0297"/>
    <w:rsid w:val="006C0667"/>
    <w:rsid w:val="006C24BE"/>
    <w:rsid w:val="006C4950"/>
    <w:rsid w:val="006C49BF"/>
    <w:rsid w:val="006C5656"/>
    <w:rsid w:val="006C640B"/>
    <w:rsid w:val="006C68C4"/>
    <w:rsid w:val="006D0FD8"/>
    <w:rsid w:val="006D2D8E"/>
    <w:rsid w:val="006D3A65"/>
    <w:rsid w:val="006D47E5"/>
    <w:rsid w:val="006D6F89"/>
    <w:rsid w:val="006D70C4"/>
    <w:rsid w:val="006D7376"/>
    <w:rsid w:val="006D7B5B"/>
    <w:rsid w:val="006E0168"/>
    <w:rsid w:val="006E023D"/>
    <w:rsid w:val="006E1258"/>
    <w:rsid w:val="006E1D30"/>
    <w:rsid w:val="006E38BA"/>
    <w:rsid w:val="006E488A"/>
    <w:rsid w:val="006E4A8C"/>
    <w:rsid w:val="006E6759"/>
    <w:rsid w:val="006F058F"/>
    <w:rsid w:val="006F5F11"/>
    <w:rsid w:val="00701DB2"/>
    <w:rsid w:val="00703A75"/>
    <w:rsid w:val="00706357"/>
    <w:rsid w:val="007063A7"/>
    <w:rsid w:val="00710ABE"/>
    <w:rsid w:val="0071201E"/>
    <w:rsid w:val="007131CB"/>
    <w:rsid w:val="00714D54"/>
    <w:rsid w:val="007166E2"/>
    <w:rsid w:val="00716C80"/>
    <w:rsid w:val="007207E7"/>
    <w:rsid w:val="00725F0B"/>
    <w:rsid w:val="00727138"/>
    <w:rsid w:val="00730F14"/>
    <w:rsid w:val="0073516C"/>
    <w:rsid w:val="0073600A"/>
    <w:rsid w:val="0073632F"/>
    <w:rsid w:val="0073658A"/>
    <w:rsid w:val="007404FD"/>
    <w:rsid w:val="0074059F"/>
    <w:rsid w:val="00740B62"/>
    <w:rsid w:val="00742DC4"/>
    <w:rsid w:val="00744454"/>
    <w:rsid w:val="007466D8"/>
    <w:rsid w:val="00746757"/>
    <w:rsid w:val="007479D8"/>
    <w:rsid w:val="00747A1D"/>
    <w:rsid w:val="00747E8A"/>
    <w:rsid w:val="007510D7"/>
    <w:rsid w:val="0075144B"/>
    <w:rsid w:val="007514E2"/>
    <w:rsid w:val="00751C51"/>
    <w:rsid w:val="007524FC"/>
    <w:rsid w:val="00752BA2"/>
    <w:rsid w:val="00756499"/>
    <w:rsid w:val="007568B0"/>
    <w:rsid w:val="00756ABF"/>
    <w:rsid w:val="00757461"/>
    <w:rsid w:val="0075759A"/>
    <w:rsid w:val="00760720"/>
    <w:rsid w:val="007618EE"/>
    <w:rsid w:val="00761E12"/>
    <w:rsid w:val="00761E66"/>
    <w:rsid w:val="00762D78"/>
    <w:rsid w:val="0076371D"/>
    <w:rsid w:val="0076397E"/>
    <w:rsid w:val="00764522"/>
    <w:rsid w:val="00764DCF"/>
    <w:rsid w:val="00764E2B"/>
    <w:rsid w:val="007667F4"/>
    <w:rsid w:val="00766942"/>
    <w:rsid w:val="00766A6D"/>
    <w:rsid w:val="00770034"/>
    <w:rsid w:val="00771ABB"/>
    <w:rsid w:val="00774193"/>
    <w:rsid w:val="00776B22"/>
    <w:rsid w:val="00776C74"/>
    <w:rsid w:val="00776FFD"/>
    <w:rsid w:val="00777986"/>
    <w:rsid w:val="00777B1B"/>
    <w:rsid w:val="00781D83"/>
    <w:rsid w:val="00784BBD"/>
    <w:rsid w:val="00784C07"/>
    <w:rsid w:val="00785B64"/>
    <w:rsid w:val="0079013C"/>
    <w:rsid w:val="007902F4"/>
    <w:rsid w:val="00790D42"/>
    <w:rsid w:val="007919AB"/>
    <w:rsid w:val="00791EAE"/>
    <w:rsid w:val="00791F01"/>
    <w:rsid w:val="007925EB"/>
    <w:rsid w:val="00793CFA"/>
    <w:rsid w:val="00795EB1"/>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C45CB"/>
    <w:rsid w:val="007D1005"/>
    <w:rsid w:val="007D4709"/>
    <w:rsid w:val="007D50C2"/>
    <w:rsid w:val="007D5C2B"/>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1805"/>
    <w:rsid w:val="00802254"/>
    <w:rsid w:val="008023E5"/>
    <w:rsid w:val="00805370"/>
    <w:rsid w:val="00806ECB"/>
    <w:rsid w:val="00806ED3"/>
    <w:rsid w:val="00810D95"/>
    <w:rsid w:val="00811D07"/>
    <w:rsid w:val="00812537"/>
    <w:rsid w:val="0081269A"/>
    <w:rsid w:val="00823175"/>
    <w:rsid w:val="00825650"/>
    <w:rsid w:val="008261CB"/>
    <w:rsid w:val="00831714"/>
    <w:rsid w:val="008335D4"/>
    <w:rsid w:val="0083370C"/>
    <w:rsid w:val="00835E2F"/>
    <w:rsid w:val="00836E08"/>
    <w:rsid w:val="00837840"/>
    <w:rsid w:val="00840457"/>
    <w:rsid w:val="00840891"/>
    <w:rsid w:val="00842364"/>
    <w:rsid w:val="00842DC1"/>
    <w:rsid w:val="00843645"/>
    <w:rsid w:val="00843BBC"/>
    <w:rsid w:val="00845AEB"/>
    <w:rsid w:val="008466C6"/>
    <w:rsid w:val="00847C57"/>
    <w:rsid w:val="00851133"/>
    <w:rsid w:val="00853E25"/>
    <w:rsid w:val="008543EF"/>
    <w:rsid w:val="00854B52"/>
    <w:rsid w:val="00855777"/>
    <w:rsid w:val="00856EC1"/>
    <w:rsid w:val="008570CA"/>
    <w:rsid w:val="0085790F"/>
    <w:rsid w:val="00860231"/>
    <w:rsid w:val="00861E52"/>
    <w:rsid w:val="008650F4"/>
    <w:rsid w:val="008655AE"/>
    <w:rsid w:val="00866E47"/>
    <w:rsid w:val="008674AD"/>
    <w:rsid w:val="0086799E"/>
    <w:rsid w:val="00867D74"/>
    <w:rsid w:val="008719EA"/>
    <w:rsid w:val="00873BDD"/>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FBD"/>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4CF1"/>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1F6F"/>
    <w:rsid w:val="008F37BE"/>
    <w:rsid w:val="008F56A1"/>
    <w:rsid w:val="008F69FE"/>
    <w:rsid w:val="008F7C70"/>
    <w:rsid w:val="00900081"/>
    <w:rsid w:val="00900FFB"/>
    <w:rsid w:val="0090236A"/>
    <w:rsid w:val="00904823"/>
    <w:rsid w:val="00905352"/>
    <w:rsid w:val="009078CC"/>
    <w:rsid w:val="00907D71"/>
    <w:rsid w:val="009120DB"/>
    <w:rsid w:val="00914BEF"/>
    <w:rsid w:val="00914D2B"/>
    <w:rsid w:val="00917C10"/>
    <w:rsid w:val="009205B8"/>
    <w:rsid w:val="00921018"/>
    <w:rsid w:val="0092136F"/>
    <w:rsid w:val="009225DB"/>
    <w:rsid w:val="009269CF"/>
    <w:rsid w:val="00926D1A"/>
    <w:rsid w:val="0093116E"/>
    <w:rsid w:val="00933BB0"/>
    <w:rsid w:val="009345AA"/>
    <w:rsid w:val="00935D46"/>
    <w:rsid w:val="009442FC"/>
    <w:rsid w:val="00950076"/>
    <w:rsid w:val="0095131D"/>
    <w:rsid w:val="00951808"/>
    <w:rsid w:val="00951DA9"/>
    <w:rsid w:val="00951E27"/>
    <w:rsid w:val="00952AD0"/>
    <w:rsid w:val="00953344"/>
    <w:rsid w:val="009547BC"/>
    <w:rsid w:val="00957CD1"/>
    <w:rsid w:val="00960212"/>
    <w:rsid w:val="0096051D"/>
    <w:rsid w:val="009609A6"/>
    <w:rsid w:val="009610F1"/>
    <w:rsid w:val="00962480"/>
    <w:rsid w:val="00963696"/>
    <w:rsid w:val="00965887"/>
    <w:rsid w:val="009669B7"/>
    <w:rsid w:val="009676AC"/>
    <w:rsid w:val="00967F9E"/>
    <w:rsid w:val="009717AD"/>
    <w:rsid w:val="009735C8"/>
    <w:rsid w:val="00973662"/>
    <w:rsid w:val="00974C2A"/>
    <w:rsid w:val="0097668D"/>
    <w:rsid w:val="00977E93"/>
    <w:rsid w:val="0098037B"/>
    <w:rsid w:val="00980EA1"/>
    <w:rsid w:val="009810BD"/>
    <w:rsid w:val="009810EC"/>
    <w:rsid w:val="00986DDE"/>
    <w:rsid w:val="0098743D"/>
    <w:rsid w:val="00987924"/>
    <w:rsid w:val="00987E0D"/>
    <w:rsid w:val="009906CD"/>
    <w:rsid w:val="009915B3"/>
    <w:rsid w:val="00991945"/>
    <w:rsid w:val="0099234D"/>
    <w:rsid w:val="009937E3"/>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41C7"/>
    <w:rsid w:val="009C5695"/>
    <w:rsid w:val="009C7B80"/>
    <w:rsid w:val="009D047C"/>
    <w:rsid w:val="009D1E38"/>
    <w:rsid w:val="009D2DD2"/>
    <w:rsid w:val="009D37C6"/>
    <w:rsid w:val="009D3885"/>
    <w:rsid w:val="009D4E24"/>
    <w:rsid w:val="009D65EE"/>
    <w:rsid w:val="009D7AB1"/>
    <w:rsid w:val="009E0F72"/>
    <w:rsid w:val="009E457A"/>
    <w:rsid w:val="009E4A9F"/>
    <w:rsid w:val="009E507E"/>
    <w:rsid w:val="009E51C3"/>
    <w:rsid w:val="009E58F1"/>
    <w:rsid w:val="009E5EA2"/>
    <w:rsid w:val="009E7374"/>
    <w:rsid w:val="009E7C3B"/>
    <w:rsid w:val="009F215E"/>
    <w:rsid w:val="009F2EA9"/>
    <w:rsid w:val="009F6F97"/>
    <w:rsid w:val="00A001E2"/>
    <w:rsid w:val="00A01329"/>
    <w:rsid w:val="00A02C26"/>
    <w:rsid w:val="00A03C5B"/>
    <w:rsid w:val="00A06322"/>
    <w:rsid w:val="00A068BC"/>
    <w:rsid w:val="00A10219"/>
    <w:rsid w:val="00A1079D"/>
    <w:rsid w:val="00A10948"/>
    <w:rsid w:val="00A114CA"/>
    <w:rsid w:val="00A11875"/>
    <w:rsid w:val="00A13753"/>
    <w:rsid w:val="00A20960"/>
    <w:rsid w:val="00A21D9A"/>
    <w:rsid w:val="00A21EFB"/>
    <w:rsid w:val="00A24F83"/>
    <w:rsid w:val="00A256B8"/>
    <w:rsid w:val="00A309B3"/>
    <w:rsid w:val="00A33304"/>
    <w:rsid w:val="00A3465E"/>
    <w:rsid w:val="00A35539"/>
    <w:rsid w:val="00A36357"/>
    <w:rsid w:val="00A404A7"/>
    <w:rsid w:val="00A4120D"/>
    <w:rsid w:val="00A44568"/>
    <w:rsid w:val="00A51DE0"/>
    <w:rsid w:val="00A529D9"/>
    <w:rsid w:val="00A53852"/>
    <w:rsid w:val="00A543FB"/>
    <w:rsid w:val="00A55647"/>
    <w:rsid w:val="00A55BD0"/>
    <w:rsid w:val="00A560FA"/>
    <w:rsid w:val="00A57482"/>
    <w:rsid w:val="00A57805"/>
    <w:rsid w:val="00A609B9"/>
    <w:rsid w:val="00A60CCA"/>
    <w:rsid w:val="00A6111A"/>
    <w:rsid w:val="00A61EA7"/>
    <w:rsid w:val="00A627B6"/>
    <w:rsid w:val="00A6459B"/>
    <w:rsid w:val="00A654D3"/>
    <w:rsid w:val="00A65A2C"/>
    <w:rsid w:val="00A65CCB"/>
    <w:rsid w:val="00A66C58"/>
    <w:rsid w:val="00A715A8"/>
    <w:rsid w:val="00A7266B"/>
    <w:rsid w:val="00A75CDD"/>
    <w:rsid w:val="00A76D3C"/>
    <w:rsid w:val="00A774EA"/>
    <w:rsid w:val="00A80031"/>
    <w:rsid w:val="00A80089"/>
    <w:rsid w:val="00A80508"/>
    <w:rsid w:val="00A80E9C"/>
    <w:rsid w:val="00A80ECC"/>
    <w:rsid w:val="00A815C1"/>
    <w:rsid w:val="00A82AE3"/>
    <w:rsid w:val="00A82CC3"/>
    <w:rsid w:val="00A8355D"/>
    <w:rsid w:val="00A839EE"/>
    <w:rsid w:val="00A8462B"/>
    <w:rsid w:val="00A84C26"/>
    <w:rsid w:val="00A86AED"/>
    <w:rsid w:val="00A873DF"/>
    <w:rsid w:val="00A8780F"/>
    <w:rsid w:val="00A91B92"/>
    <w:rsid w:val="00A92139"/>
    <w:rsid w:val="00A94196"/>
    <w:rsid w:val="00A946EA"/>
    <w:rsid w:val="00A94ABF"/>
    <w:rsid w:val="00A94D0F"/>
    <w:rsid w:val="00AA187E"/>
    <w:rsid w:val="00AA1A02"/>
    <w:rsid w:val="00AA251D"/>
    <w:rsid w:val="00AA565D"/>
    <w:rsid w:val="00AA6033"/>
    <w:rsid w:val="00AA6589"/>
    <w:rsid w:val="00AA6EC5"/>
    <w:rsid w:val="00AB02C7"/>
    <w:rsid w:val="00AB0F6C"/>
    <w:rsid w:val="00AB130F"/>
    <w:rsid w:val="00AB4E26"/>
    <w:rsid w:val="00AB6C05"/>
    <w:rsid w:val="00AB7B84"/>
    <w:rsid w:val="00AC138A"/>
    <w:rsid w:val="00AC143D"/>
    <w:rsid w:val="00AC205F"/>
    <w:rsid w:val="00AC55BE"/>
    <w:rsid w:val="00AC5778"/>
    <w:rsid w:val="00AC70AB"/>
    <w:rsid w:val="00AD0294"/>
    <w:rsid w:val="00AD0DE7"/>
    <w:rsid w:val="00AD0FB6"/>
    <w:rsid w:val="00AD1076"/>
    <w:rsid w:val="00AD145D"/>
    <w:rsid w:val="00AD2A76"/>
    <w:rsid w:val="00AD54DF"/>
    <w:rsid w:val="00AD632D"/>
    <w:rsid w:val="00AE08B4"/>
    <w:rsid w:val="00AE0946"/>
    <w:rsid w:val="00AE1B6A"/>
    <w:rsid w:val="00AE27F2"/>
    <w:rsid w:val="00AE2AFD"/>
    <w:rsid w:val="00AE2C5D"/>
    <w:rsid w:val="00AE38C9"/>
    <w:rsid w:val="00AE3E6D"/>
    <w:rsid w:val="00AE5221"/>
    <w:rsid w:val="00AE65D3"/>
    <w:rsid w:val="00AE6886"/>
    <w:rsid w:val="00AE7CC1"/>
    <w:rsid w:val="00AF07F4"/>
    <w:rsid w:val="00AF1283"/>
    <w:rsid w:val="00AF1867"/>
    <w:rsid w:val="00AF1E77"/>
    <w:rsid w:val="00AF20FB"/>
    <w:rsid w:val="00AF35F6"/>
    <w:rsid w:val="00AF5349"/>
    <w:rsid w:val="00AF5D89"/>
    <w:rsid w:val="00AF7066"/>
    <w:rsid w:val="00B05958"/>
    <w:rsid w:val="00B05965"/>
    <w:rsid w:val="00B0650F"/>
    <w:rsid w:val="00B07435"/>
    <w:rsid w:val="00B13113"/>
    <w:rsid w:val="00B133B3"/>
    <w:rsid w:val="00B1561E"/>
    <w:rsid w:val="00B17743"/>
    <w:rsid w:val="00B17F46"/>
    <w:rsid w:val="00B206F1"/>
    <w:rsid w:val="00B21A22"/>
    <w:rsid w:val="00B21F1C"/>
    <w:rsid w:val="00B300EC"/>
    <w:rsid w:val="00B302DC"/>
    <w:rsid w:val="00B3215F"/>
    <w:rsid w:val="00B3230A"/>
    <w:rsid w:val="00B33BE7"/>
    <w:rsid w:val="00B361BA"/>
    <w:rsid w:val="00B36755"/>
    <w:rsid w:val="00B404D1"/>
    <w:rsid w:val="00B42114"/>
    <w:rsid w:val="00B4213E"/>
    <w:rsid w:val="00B43AC5"/>
    <w:rsid w:val="00B43E59"/>
    <w:rsid w:val="00B46E3C"/>
    <w:rsid w:val="00B47345"/>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AD"/>
    <w:rsid w:val="00B65BE4"/>
    <w:rsid w:val="00B66AE4"/>
    <w:rsid w:val="00B67DAC"/>
    <w:rsid w:val="00B70338"/>
    <w:rsid w:val="00B70A0E"/>
    <w:rsid w:val="00B70D91"/>
    <w:rsid w:val="00B70F3D"/>
    <w:rsid w:val="00B71F9B"/>
    <w:rsid w:val="00B72DE9"/>
    <w:rsid w:val="00B7504B"/>
    <w:rsid w:val="00B75209"/>
    <w:rsid w:val="00B76A9A"/>
    <w:rsid w:val="00B80056"/>
    <w:rsid w:val="00B820DE"/>
    <w:rsid w:val="00B820E5"/>
    <w:rsid w:val="00B82B5E"/>
    <w:rsid w:val="00B83EA2"/>
    <w:rsid w:val="00B84205"/>
    <w:rsid w:val="00B8612A"/>
    <w:rsid w:val="00B86C1A"/>
    <w:rsid w:val="00B87752"/>
    <w:rsid w:val="00B909E5"/>
    <w:rsid w:val="00B9103A"/>
    <w:rsid w:val="00B94B9E"/>
    <w:rsid w:val="00B94F1B"/>
    <w:rsid w:val="00B95FED"/>
    <w:rsid w:val="00B9729C"/>
    <w:rsid w:val="00B976FE"/>
    <w:rsid w:val="00BA1314"/>
    <w:rsid w:val="00BA3077"/>
    <w:rsid w:val="00BA3706"/>
    <w:rsid w:val="00BA5AAD"/>
    <w:rsid w:val="00BA61FF"/>
    <w:rsid w:val="00BA6ECC"/>
    <w:rsid w:val="00BA77EA"/>
    <w:rsid w:val="00BA7D3D"/>
    <w:rsid w:val="00BB366B"/>
    <w:rsid w:val="00BB3D30"/>
    <w:rsid w:val="00BB674A"/>
    <w:rsid w:val="00BB7692"/>
    <w:rsid w:val="00BC0F6E"/>
    <w:rsid w:val="00BC447F"/>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D74B7"/>
    <w:rsid w:val="00BE0770"/>
    <w:rsid w:val="00BE1E02"/>
    <w:rsid w:val="00BE2D84"/>
    <w:rsid w:val="00BE334C"/>
    <w:rsid w:val="00BE36D4"/>
    <w:rsid w:val="00BE4C70"/>
    <w:rsid w:val="00BE5B04"/>
    <w:rsid w:val="00BE6643"/>
    <w:rsid w:val="00BE6D67"/>
    <w:rsid w:val="00BE6ED6"/>
    <w:rsid w:val="00BE701D"/>
    <w:rsid w:val="00BE7153"/>
    <w:rsid w:val="00BE7CE4"/>
    <w:rsid w:val="00BF213F"/>
    <w:rsid w:val="00BF28F1"/>
    <w:rsid w:val="00BF5F22"/>
    <w:rsid w:val="00BF7C35"/>
    <w:rsid w:val="00C011A4"/>
    <w:rsid w:val="00C01D3D"/>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6256"/>
    <w:rsid w:val="00C7114B"/>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3F9E"/>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AFE"/>
    <w:rsid w:val="00CD6405"/>
    <w:rsid w:val="00CE01E2"/>
    <w:rsid w:val="00CE05D9"/>
    <w:rsid w:val="00CE2BD1"/>
    <w:rsid w:val="00CE3599"/>
    <w:rsid w:val="00CE41ED"/>
    <w:rsid w:val="00CE4A1A"/>
    <w:rsid w:val="00CE501B"/>
    <w:rsid w:val="00CE5D3E"/>
    <w:rsid w:val="00CF3453"/>
    <w:rsid w:val="00CF484F"/>
    <w:rsid w:val="00CF53FA"/>
    <w:rsid w:val="00CF5F83"/>
    <w:rsid w:val="00CF6942"/>
    <w:rsid w:val="00D0072C"/>
    <w:rsid w:val="00D00A88"/>
    <w:rsid w:val="00D01836"/>
    <w:rsid w:val="00D025DB"/>
    <w:rsid w:val="00D02AD6"/>
    <w:rsid w:val="00D02D6B"/>
    <w:rsid w:val="00D057D8"/>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67E3"/>
    <w:rsid w:val="00D36BCC"/>
    <w:rsid w:val="00D37D0F"/>
    <w:rsid w:val="00D41F80"/>
    <w:rsid w:val="00D44031"/>
    <w:rsid w:val="00D44489"/>
    <w:rsid w:val="00D44854"/>
    <w:rsid w:val="00D44FF9"/>
    <w:rsid w:val="00D45B86"/>
    <w:rsid w:val="00D502E9"/>
    <w:rsid w:val="00D533C9"/>
    <w:rsid w:val="00D53520"/>
    <w:rsid w:val="00D53CA5"/>
    <w:rsid w:val="00D54A46"/>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2E4D"/>
    <w:rsid w:val="00DC3E6B"/>
    <w:rsid w:val="00DC50D5"/>
    <w:rsid w:val="00DC5E19"/>
    <w:rsid w:val="00DC601F"/>
    <w:rsid w:val="00DC7002"/>
    <w:rsid w:val="00DC7DC1"/>
    <w:rsid w:val="00DD05E6"/>
    <w:rsid w:val="00DD468A"/>
    <w:rsid w:val="00DD4EC4"/>
    <w:rsid w:val="00DD56A5"/>
    <w:rsid w:val="00DD57A8"/>
    <w:rsid w:val="00DD6CFE"/>
    <w:rsid w:val="00DE0D95"/>
    <w:rsid w:val="00DE0EE1"/>
    <w:rsid w:val="00DE1C41"/>
    <w:rsid w:val="00DE2138"/>
    <w:rsid w:val="00DE3AD8"/>
    <w:rsid w:val="00DE452F"/>
    <w:rsid w:val="00DE6D31"/>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CDD"/>
    <w:rsid w:val="00E10FDA"/>
    <w:rsid w:val="00E11478"/>
    <w:rsid w:val="00E124A0"/>
    <w:rsid w:val="00E1374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1525"/>
    <w:rsid w:val="00E72369"/>
    <w:rsid w:val="00E7348C"/>
    <w:rsid w:val="00E749A5"/>
    <w:rsid w:val="00E7598D"/>
    <w:rsid w:val="00E802F8"/>
    <w:rsid w:val="00E8073E"/>
    <w:rsid w:val="00E80CFB"/>
    <w:rsid w:val="00E81D8A"/>
    <w:rsid w:val="00E82550"/>
    <w:rsid w:val="00E825F2"/>
    <w:rsid w:val="00E83CF4"/>
    <w:rsid w:val="00E859DC"/>
    <w:rsid w:val="00E91A2A"/>
    <w:rsid w:val="00E95586"/>
    <w:rsid w:val="00E964E1"/>
    <w:rsid w:val="00E970D6"/>
    <w:rsid w:val="00E97128"/>
    <w:rsid w:val="00EA1172"/>
    <w:rsid w:val="00EA3541"/>
    <w:rsid w:val="00EA375E"/>
    <w:rsid w:val="00EA5555"/>
    <w:rsid w:val="00EA5851"/>
    <w:rsid w:val="00EA5992"/>
    <w:rsid w:val="00EA5B93"/>
    <w:rsid w:val="00EA5C56"/>
    <w:rsid w:val="00EA5E1C"/>
    <w:rsid w:val="00EA5E2F"/>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364A"/>
    <w:rsid w:val="00EE3AF2"/>
    <w:rsid w:val="00EE3D3E"/>
    <w:rsid w:val="00EE5FA6"/>
    <w:rsid w:val="00EE756F"/>
    <w:rsid w:val="00EF0321"/>
    <w:rsid w:val="00EF0360"/>
    <w:rsid w:val="00EF3E68"/>
    <w:rsid w:val="00EF4504"/>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22F5"/>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5BCA"/>
    <w:rsid w:val="00F86689"/>
    <w:rsid w:val="00F86BC9"/>
    <w:rsid w:val="00F871AD"/>
    <w:rsid w:val="00F900CB"/>
    <w:rsid w:val="00F903E0"/>
    <w:rsid w:val="00F90C58"/>
    <w:rsid w:val="00F9121B"/>
    <w:rsid w:val="00F91BE7"/>
    <w:rsid w:val="00F93173"/>
    <w:rsid w:val="00F933A7"/>
    <w:rsid w:val="00F95A8A"/>
    <w:rsid w:val="00F979AD"/>
    <w:rsid w:val="00F97D74"/>
    <w:rsid w:val="00FA08F9"/>
    <w:rsid w:val="00FA2CD1"/>
    <w:rsid w:val="00FA3992"/>
    <w:rsid w:val="00FA3EB0"/>
    <w:rsid w:val="00FA4187"/>
    <w:rsid w:val="00FA4547"/>
    <w:rsid w:val="00FA5495"/>
    <w:rsid w:val="00FA5858"/>
    <w:rsid w:val="00FA640F"/>
    <w:rsid w:val="00FA6A5E"/>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6F5"/>
    <w:rsid w:val="00FC3A2F"/>
    <w:rsid w:val="00FC5896"/>
    <w:rsid w:val="00FC6827"/>
    <w:rsid w:val="00FD13EB"/>
    <w:rsid w:val="00FD30ED"/>
    <w:rsid w:val="00FD3843"/>
    <w:rsid w:val="00FD5A87"/>
    <w:rsid w:val="00FD5DA0"/>
    <w:rsid w:val="00FD5E34"/>
    <w:rsid w:val="00FD68F8"/>
    <w:rsid w:val="00FE062E"/>
    <w:rsid w:val="00FE2EC7"/>
    <w:rsid w:val="00FE3046"/>
    <w:rsid w:val="00FE381A"/>
    <w:rsid w:val="00FE537F"/>
    <w:rsid w:val="00FE599F"/>
    <w:rsid w:val="00FE63B6"/>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3.png"/><Relationship Id="rId191" Type="http://schemas.openxmlformats.org/officeDocument/2006/relationships/oleObject" Target="embeddings/oleObject85.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png"/><Relationship Id="rId181" Type="http://schemas.openxmlformats.org/officeDocument/2006/relationships/oleObject" Target="embeddings/oleObject83.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image" Target="media/image84.png"/><Relationship Id="rId192" Type="http://schemas.openxmlformats.org/officeDocument/2006/relationships/image" Target="media/image99.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image" Target="media/image76.png"/><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5.png"/><Relationship Id="rId193" Type="http://schemas.openxmlformats.org/officeDocument/2006/relationships/image" Target="media/image100.png"/><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png"/><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9.wmf"/><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6.png"/><Relationship Id="rId194" Type="http://schemas.openxmlformats.org/officeDocument/2006/relationships/image" Target="media/image101.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8.jpeg"/><Relationship Id="rId184" Type="http://schemas.openxmlformats.org/officeDocument/2006/relationships/image" Target="media/image92.jpeg"/><Relationship Id="rId189" Type="http://schemas.openxmlformats.org/officeDocument/2006/relationships/image" Target="media/image97.tif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header" Target="header2.xml"/><Relationship Id="rId190" Type="http://schemas.openxmlformats.org/officeDocument/2006/relationships/image" Target="media/image98.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9.wmf"/><Relationship Id="rId169" Type="http://schemas.openxmlformats.org/officeDocument/2006/relationships/image" Target="media/image82.png"/><Relationship Id="rId185" Type="http://schemas.openxmlformats.org/officeDocument/2006/relationships/image" Target="media/image93.tif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0.bin"/><Relationship Id="rId196"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png"/><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4.tif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8.wmf"/><Relationship Id="rId197"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5.jpe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png"/><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1.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6.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DAF7CF-EEF6-4DB9-A5CA-BE33915CD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6</TotalTime>
  <Pages>28</Pages>
  <Words>4372</Words>
  <Characters>24922</Characters>
  <Application>Microsoft Office Word</Application>
  <DocSecurity>0</DocSecurity>
  <Lines>207</Lines>
  <Paragraphs>58</Paragraphs>
  <ScaleCrop>false</ScaleCrop>
  <Company/>
  <LinksUpToDate>false</LinksUpToDate>
  <CharactersWithSpaces>2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907</cp:revision>
  <dcterms:created xsi:type="dcterms:W3CDTF">2018-05-01T09:30:00Z</dcterms:created>
  <dcterms:modified xsi:type="dcterms:W3CDTF">2018-05-09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